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66F0360" w14:textId="0FAB5929" w:rsidR="00D95FC1" w:rsidRPr="00084E8C" w:rsidRDefault="00611C86" w:rsidP="00AF2488">
      <w:pPr>
        <w:jc w:val="center"/>
        <w:rPr>
          <w:b/>
          <w:sz w:val="28"/>
          <w:szCs w:val="28"/>
        </w:rPr>
      </w:pPr>
      <w:r>
        <w:rPr>
          <w:b/>
          <w:sz w:val="28"/>
          <w:szCs w:val="28"/>
        </w:rPr>
        <w:t>FUNCIONES</w:t>
      </w:r>
      <w:r w:rsidR="00D0632F">
        <w:rPr>
          <w:b/>
          <w:sz w:val="28"/>
          <w:szCs w:val="28"/>
        </w:rPr>
        <w:t xml:space="preserve">     3ºESO</w:t>
      </w:r>
    </w:p>
    <w:p w14:paraId="2BE142EE" w14:textId="77777777" w:rsidR="00EB4FC0" w:rsidRDefault="00EB4FC0" w:rsidP="008B7CAF">
      <w:pPr>
        <w:pStyle w:val="05Enunciadoapartados"/>
        <w:numPr>
          <w:ilvl w:val="0"/>
          <w:numId w:val="0"/>
        </w:numPr>
        <w:rPr>
          <w:rFonts w:ascii="Times New Roman" w:hAnsi="Times New Roman" w:cs="Times New Roman"/>
          <w:szCs w:val="22"/>
          <w:lang w:val="es-ES" w:eastAsia="en-US"/>
        </w:rPr>
      </w:pPr>
    </w:p>
    <w:p w14:paraId="19EF0024" w14:textId="77777777" w:rsidR="00527AC4" w:rsidRDefault="00527AC4" w:rsidP="000028C4">
      <w:pPr>
        <w:pStyle w:val="Piedepgina"/>
        <w:numPr>
          <w:ilvl w:val="0"/>
          <w:numId w:val="4"/>
        </w:numPr>
        <w:tabs>
          <w:tab w:val="clear" w:pos="4252"/>
          <w:tab w:val="clear" w:pos="8504"/>
        </w:tabs>
        <w:spacing w:line="276" w:lineRule="auto"/>
      </w:pPr>
      <w:r>
        <w:t>Se suelta un globo que se eleva y, al alcanzar cierta altura, estalla. La siguiente gráfica representa la altura, con el paso del tiempo, a la que se encuentra el globo hasta que estalla.</w:t>
      </w:r>
    </w:p>
    <w:p w14:paraId="008604C8" w14:textId="77777777" w:rsidR="000028C4" w:rsidRDefault="000028C4" w:rsidP="000028C4">
      <w:pPr>
        <w:pStyle w:val="Piedepgina"/>
        <w:tabs>
          <w:tab w:val="clear" w:pos="4252"/>
          <w:tab w:val="clear" w:pos="8504"/>
        </w:tabs>
        <w:spacing w:line="276" w:lineRule="auto"/>
        <w:ind w:left="340"/>
      </w:pPr>
    </w:p>
    <w:p w14:paraId="00E5151D" w14:textId="77777777" w:rsidR="00527AC4" w:rsidRDefault="00527AC4" w:rsidP="00527AC4">
      <w:pPr>
        <w:pStyle w:val="Piedepgina"/>
        <w:tabs>
          <w:tab w:val="clear" w:pos="4252"/>
          <w:tab w:val="clear" w:pos="8504"/>
        </w:tabs>
        <w:spacing w:line="360" w:lineRule="auto"/>
        <w:jc w:val="center"/>
        <w:rPr>
          <w:sz w:val="22"/>
        </w:rPr>
      </w:pPr>
      <w:r>
        <w:rPr>
          <w:noProof/>
        </w:rPr>
        <w:drawing>
          <wp:inline distT="0" distB="0" distL="0" distR="0" wp14:anchorId="13E94071" wp14:editId="7659F688">
            <wp:extent cx="2876550" cy="1720177"/>
            <wp:effectExtent l="0" t="0" r="0" b="0"/>
            <wp:docPr id="2" name="Imagen 2"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Gráfico, Gráfico de dispersión&#10;&#10;Descripción generada automáticamente"/>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99650" cy="1733991"/>
                    </a:xfrm>
                    <a:prstGeom prst="rect">
                      <a:avLst/>
                    </a:prstGeom>
                    <a:noFill/>
                    <a:ln>
                      <a:noFill/>
                    </a:ln>
                  </pic:spPr>
                </pic:pic>
              </a:graphicData>
            </a:graphic>
          </wp:inline>
        </w:drawing>
      </w:r>
    </w:p>
    <w:p w14:paraId="6F679734" w14:textId="77777777" w:rsidR="00527AC4" w:rsidRDefault="00527AC4" w:rsidP="00527AC4">
      <w:pPr>
        <w:pStyle w:val="Piedepgina"/>
        <w:numPr>
          <w:ilvl w:val="1"/>
          <w:numId w:val="4"/>
        </w:numPr>
        <w:tabs>
          <w:tab w:val="clear" w:pos="4252"/>
          <w:tab w:val="clear" w:pos="8504"/>
        </w:tabs>
        <w:spacing w:line="360" w:lineRule="auto"/>
        <w:jc w:val="both"/>
      </w:pPr>
      <w:r>
        <w:t>¿A qué altura estalla? ¿Cuánto tarda en estallar desde que lo soltamos?</w:t>
      </w:r>
    </w:p>
    <w:p w14:paraId="7420A365" w14:textId="77777777" w:rsidR="00527AC4" w:rsidRDefault="00527AC4" w:rsidP="00527AC4">
      <w:pPr>
        <w:pStyle w:val="Piedepgina"/>
        <w:numPr>
          <w:ilvl w:val="1"/>
          <w:numId w:val="4"/>
        </w:numPr>
        <w:tabs>
          <w:tab w:val="clear" w:pos="4252"/>
          <w:tab w:val="clear" w:pos="8504"/>
        </w:tabs>
        <w:spacing w:line="360" w:lineRule="auto"/>
        <w:jc w:val="both"/>
      </w:pPr>
      <w:r>
        <w:t xml:space="preserve">¿Qué variables intervienen? </w:t>
      </w:r>
    </w:p>
    <w:p w14:paraId="232948AA" w14:textId="77777777" w:rsidR="00527AC4" w:rsidRDefault="00527AC4" w:rsidP="00527AC4">
      <w:pPr>
        <w:pStyle w:val="Piedepgina"/>
        <w:numPr>
          <w:ilvl w:val="1"/>
          <w:numId w:val="4"/>
        </w:numPr>
        <w:tabs>
          <w:tab w:val="clear" w:pos="4252"/>
          <w:tab w:val="clear" w:pos="8504"/>
        </w:tabs>
        <w:spacing w:line="360" w:lineRule="auto"/>
        <w:jc w:val="both"/>
      </w:pPr>
      <w:r>
        <w:t>¿A qué altura está el globo en el minuto seis? ¿Y en el minuto 9?</w:t>
      </w:r>
    </w:p>
    <w:p w14:paraId="01D555B0" w14:textId="77777777" w:rsidR="00527AC4" w:rsidRDefault="00527AC4" w:rsidP="00527AC4">
      <w:pPr>
        <w:pStyle w:val="Piedepgina"/>
        <w:numPr>
          <w:ilvl w:val="1"/>
          <w:numId w:val="4"/>
        </w:numPr>
        <w:tabs>
          <w:tab w:val="clear" w:pos="4252"/>
          <w:tab w:val="clear" w:pos="8504"/>
        </w:tabs>
        <w:spacing w:line="360" w:lineRule="auto"/>
        <w:jc w:val="both"/>
      </w:pPr>
      <w:r>
        <w:t>¿En qué instante el globo se encuentra a una altura de 100 metros?</w:t>
      </w:r>
    </w:p>
    <w:p w14:paraId="7044EFB1" w14:textId="77777777" w:rsidR="00527AC4" w:rsidRDefault="00527AC4" w:rsidP="000176CD">
      <w:pPr>
        <w:pStyle w:val="Piedepgina"/>
        <w:numPr>
          <w:ilvl w:val="1"/>
          <w:numId w:val="4"/>
        </w:numPr>
        <w:tabs>
          <w:tab w:val="clear" w:pos="4252"/>
          <w:tab w:val="clear" w:pos="8504"/>
        </w:tabs>
        <w:spacing w:line="276" w:lineRule="auto"/>
        <w:jc w:val="both"/>
      </w:pPr>
      <w:r>
        <w:t>¿Qué altura gana el globo entre el minuto 0 y el 4? ¿Y entre el 4 y el 8? ¿En cuál de estos dos intervalos crece más rápidamente la función?</w:t>
      </w:r>
    </w:p>
    <w:p w14:paraId="1FAC4055" w14:textId="77777777" w:rsidR="00527AC4" w:rsidRPr="000731EB" w:rsidRDefault="00527AC4" w:rsidP="00527AC4">
      <w:pPr>
        <w:pStyle w:val="Piedepgina"/>
        <w:tabs>
          <w:tab w:val="clear" w:pos="4252"/>
          <w:tab w:val="clear" w:pos="8504"/>
        </w:tabs>
        <w:spacing w:line="360" w:lineRule="auto"/>
        <w:jc w:val="both"/>
        <w:rPr>
          <w:sz w:val="16"/>
          <w:szCs w:val="16"/>
        </w:rPr>
      </w:pPr>
    </w:p>
    <w:p w14:paraId="30180342" w14:textId="28DFEFEA" w:rsidR="00422F84" w:rsidRPr="00D600C5" w:rsidRDefault="00422F84" w:rsidP="00422F84">
      <w:pPr>
        <w:numPr>
          <w:ilvl w:val="0"/>
          <w:numId w:val="4"/>
        </w:numPr>
        <w:jc w:val="both"/>
        <w:rPr>
          <w:lang w:val="es-ES_tradnl"/>
        </w:rPr>
      </w:pPr>
      <w:r w:rsidRPr="00492645">
        <w:t>Represen</w:t>
      </w:r>
      <w:r>
        <w:t>ta la función</w:t>
      </w:r>
      <w:r w:rsidRPr="00010D31">
        <w:rPr>
          <w:b/>
        </w:rPr>
        <w:t xml:space="preserve"> </w:t>
      </w:r>
      <w:r w:rsidRPr="0054334E">
        <w:rPr>
          <w:position w:val="-24"/>
        </w:rPr>
        <w:object w:dxaOrig="1160" w:dyaOrig="660" w14:anchorId="55082E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75pt" o:ole="">
            <v:imagedata r:id="rId6" o:title=""/>
          </v:shape>
          <o:OLEObject Type="Embed" ProgID="Equation.DSMT4" ShapeID="_x0000_i1025" DrawAspect="Content" ObjectID="_1815161445" r:id="rId7"/>
        </w:object>
      </w:r>
      <w:r w:rsidRPr="00010D31">
        <w:rPr>
          <w:position w:val="-10"/>
        </w:rPr>
        <w:t xml:space="preserve"> </w:t>
      </w:r>
      <w:r>
        <w:t>haciendo una de tabla de valores con x = -2, -1, 0, 1, 2, 3</w:t>
      </w:r>
    </w:p>
    <w:p w14:paraId="2441D139" w14:textId="77777777" w:rsidR="00422F84" w:rsidRPr="000731EB" w:rsidRDefault="00422F84" w:rsidP="00422F84">
      <w:pPr>
        <w:ind w:left="340"/>
        <w:jc w:val="both"/>
        <w:rPr>
          <w:sz w:val="16"/>
          <w:szCs w:val="16"/>
          <w:lang w:val="es-ES_tradnl"/>
        </w:rPr>
      </w:pPr>
    </w:p>
    <w:p w14:paraId="6A78EAFB" w14:textId="13413792" w:rsidR="00422F84" w:rsidRPr="005D2305" w:rsidRDefault="00422F84" w:rsidP="00422F84">
      <w:pPr>
        <w:pStyle w:val="Prrafodelista"/>
        <w:numPr>
          <w:ilvl w:val="0"/>
          <w:numId w:val="4"/>
        </w:numPr>
        <w:autoSpaceDE w:val="0"/>
        <w:autoSpaceDN w:val="0"/>
        <w:adjustRightInd w:val="0"/>
        <w:spacing w:before="360" w:after="120"/>
        <w:rPr>
          <w:b/>
        </w:rPr>
      </w:pPr>
      <w:r>
        <w:t>Vega es una chica adolescente con mucho interés en mejorar su nivel de inglés. Considera que un buen dominio de la lengua inglesa le permitirá comunicarse con fluidez con personas de distintos países, y por tanto también poder acceder a un mayor número de puestos de trabajo en un futuro.</w:t>
      </w:r>
    </w:p>
    <w:p w14:paraId="3BDB993E" w14:textId="77777777" w:rsidR="00422F84" w:rsidRDefault="00422F84" w:rsidP="00422F84">
      <w:pPr>
        <w:pStyle w:val="Prrafodelista"/>
        <w:autoSpaceDE w:val="0"/>
        <w:autoSpaceDN w:val="0"/>
        <w:adjustRightInd w:val="0"/>
        <w:spacing w:before="360" w:after="120"/>
        <w:ind w:left="340"/>
      </w:pPr>
      <w:r w:rsidRPr="00543BB5">
        <w:rPr>
          <w:bCs/>
        </w:rPr>
        <w:t>Por todo ello,</w:t>
      </w:r>
      <w:r>
        <w:t xml:space="preserve"> ha decidido apuntarse a la academia “English Pitinglish”. Le han comentado que debe abonar treinta euros en concepto de matrícula y cuarenta y cinco euros de cuota mensual.</w:t>
      </w:r>
    </w:p>
    <w:p w14:paraId="7292B53D" w14:textId="77777777" w:rsidR="00422F84" w:rsidRPr="00543BB5" w:rsidRDefault="00422F84" w:rsidP="00422F84">
      <w:pPr>
        <w:ind w:left="720"/>
        <w:rPr>
          <w:sz w:val="12"/>
          <w:szCs w:val="12"/>
        </w:rPr>
      </w:pPr>
    </w:p>
    <w:p w14:paraId="013FDD93" w14:textId="77777777" w:rsidR="00422F84" w:rsidRPr="00543BB5" w:rsidRDefault="00422F84" w:rsidP="00422F84">
      <w:pPr>
        <w:numPr>
          <w:ilvl w:val="0"/>
          <w:numId w:val="6"/>
        </w:numPr>
      </w:pPr>
      <w:r>
        <w:t>Halla la expresión analítica de la función que relaciona</w:t>
      </w:r>
      <w:r w:rsidRPr="00543BB5">
        <w:t xml:space="preserve"> el importe total abonado y los meses de duración del curso.</w:t>
      </w:r>
    </w:p>
    <w:p w14:paraId="0A23FFFC" w14:textId="77777777" w:rsidR="00422F84" w:rsidRPr="00543BB5" w:rsidRDefault="00422F84" w:rsidP="00422F84">
      <w:pPr>
        <w:ind w:left="720"/>
        <w:rPr>
          <w:sz w:val="12"/>
          <w:szCs w:val="12"/>
        </w:rPr>
      </w:pPr>
    </w:p>
    <w:p w14:paraId="22202723" w14:textId="2323ADE0" w:rsidR="00422F84" w:rsidRPr="00543BB5" w:rsidRDefault="00422F84" w:rsidP="00422F84">
      <w:pPr>
        <w:numPr>
          <w:ilvl w:val="0"/>
          <w:numId w:val="6"/>
        </w:numPr>
      </w:pPr>
      <w:r w:rsidRPr="00543BB5">
        <w:t>Si ha recibido un curso de un semestre, ¿Cuánto ha abonado</w:t>
      </w:r>
      <w:r w:rsidR="000176CD">
        <w:t xml:space="preserve"> en total</w:t>
      </w:r>
      <w:r w:rsidRPr="00543BB5">
        <w:t xml:space="preserve"> por dicho curso?</w:t>
      </w:r>
    </w:p>
    <w:p w14:paraId="468A3EB9" w14:textId="77777777" w:rsidR="00422F84" w:rsidRDefault="00422F84" w:rsidP="00422F84">
      <w:pPr>
        <w:pStyle w:val="Prrafodelista"/>
        <w:numPr>
          <w:ilvl w:val="0"/>
          <w:numId w:val="6"/>
        </w:numPr>
        <w:autoSpaceDE w:val="0"/>
        <w:autoSpaceDN w:val="0"/>
        <w:adjustRightInd w:val="0"/>
        <w:spacing w:before="360" w:after="120"/>
      </w:pPr>
      <w:r>
        <w:t>¿Cuánto ha durado un curso en dicha academia si el coste total es de 210 euros?</w:t>
      </w:r>
    </w:p>
    <w:p w14:paraId="40950899" w14:textId="77777777" w:rsidR="00422F84" w:rsidRDefault="00422F84" w:rsidP="00422F84">
      <w:pPr>
        <w:ind w:left="720"/>
      </w:pPr>
    </w:p>
    <w:p w14:paraId="39CB1C83" w14:textId="77777777" w:rsidR="00ED513D" w:rsidRPr="00543BB5" w:rsidRDefault="00ED513D" w:rsidP="00422F84">
      <w:pPr>
        <w:ind w:left="720"/>
      </w:pPr>
    </w:p>
    <w:p w14:paraId="7CF5D85B" w14:textId="3116223C" w:rsidR="00422F84" w:rsidRDefault="00422F84" w:rsidP="00422F84">
      <w:pPr>
        <w:pStyle w:val="05Enunciadoapartados"/>
        <w:numPr>
          <w:ilvl w:val="0"/>
          <w:numId w:val="4"/>
        </w:numPr>
        <w:rPr>
          <w:rFonts w:ascii="Times New Roman" w:hAnsi="Times New Roman" w:cs="Times New Roman"/>
          <w:sz w:val="24"/>
          <w:szCs w:val="24"/>
        </w:rPr>
      </w:pPr>
      <w:r>
        <w:rPr>
          <w:rFonts w:ascii="Times New Roman" w:hAnsi="Times New Roman" w:cs="Times New Roman"/>
          <w:sz w:val="24"/>
          <w:szCs w:val="24"/>
        </w:rPr>
        <w:t>Dada la gráfica de la siguiente función</w:t>
      </w:r>
      <w:r w:rsidRPr="00302F3E">
        <w:rPr>
          <w:rFonts w:ascii="Times New Roman" w:hAnsi="Times New Roman" w:cs="Times New Roman"/>
          <w:sz w:val="24"/>
          <w:szCs w:val="24"/>
        </w:rPr>
        <w:t>.</w:t>
      </w:r>
      <w:r w:rsidRPr="006F622D">
        <w:rPr>
          <w:noProof/>
        </w:rPr>
        <w:t xml:space="preserve"> </w:t>
      </w:r>
    </w:p>
    <w:p w14:paraId="2E12C40D" w14:textId="6ABE85C7" w:rsidR="00422F84" w:rsidRDefault="00422F84" w:rsidP="00ED513D">
      <w:pPr>
        <w:pStyle w:val="05Enunciadoapartados"/>
        <w:numPr>
          <w:ilvl w:val="1"/>
          <w:numId w:val="4"/>
        </w:numPr>
        <w:spacing w:line="360" w:lineRule="auto"/>
        <w:rPr>
          <w:rFonts w:ascii="Times New Roman" w:hAnsi="Times New Roman" w:cs="Times New Roman"/>
          <w:sz w:val="24"/>
          <w:szCs w:val="24"/>
        </w:rPr>
      </w:pPr>
      <w:r w:rsidRPr="006F622D">
        <w:rPr>
          <w:rFonts w:ascii="Times New Roman" w:hAnsi="Times New Roman" w:cs="Times New Roman"/>
          <w:noProof/>
          <w:sz w:val="24"/>
          <w:szCs w:val="24"/>
        </w:rPr>
        <w:drawing>
          <wp:anchor distT="0" distB="0" distL="114300" distR="114300" simplePos="0" relativeHeight="251649536" behindDoc="0" locked="0" layoutInCell="1" allowOverlap="1" wp14:anchorId="5569B6E2" wp14:editId="2BAB91B9">
            <wp:simplePos x="0" y="0"/>
            <wp:positionH relativeFrom="column">
              <wp:posOffset>103002</wp:posOffset>
            </wp:positionH>
            <wp:positionV relativeFrom="paragraph">
              <wp:posOffset>31378</wp:posOffset>
            </wp:positionV>
            <wp:extent cx="3735070" cy="1666875"/>
            <wp:effectExtent l="0" t="0" r="0" b="9525"/>
            <wp:wrapSquare wrapText="bothSides"/>
            <wp:docPr id="1" name="Imagen 1" descr="Gráfico, Gráfico de líneas&#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Gráfico, Gráfico de líneas&#10;&#10;Descripción generada automáticamente"/>
                    <pic:cNvPicPr/>
                  </pic:nvPicPr>
                  <pic:blipFill>
                    <a:blip r:embed="rId8">
                      <a:extLst>
                        <a:ext uri="{28A0092B-C50C-407E-A947-70E740481C1C}">
                          <a14:useLocalDpi xmlns:a14="http://schemas.microsoft.com/office/drawing/2010/main" val="0"/>
                        </a:ext>
                      </a:extLst>
                    </a:blip>
                    <a:stretch>
                      <a:fillRect/>
                    </a:stretch>
                  </pic:blipFill>
                  <pic:spPr>
                    <a:xfrm>
                      <a:off x="0" y="0"/>
                      <a:ext cx="3735070" cy="16668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Hallar el dominio y recorrido</w:t>
      </w:r>
    </w:p>
    <w:p w14:paraId="20F7EB49" w14:textId="77777777" w:rsidR="00422F84" w:rsidRDefault="00422F84" w:rsidP="00ED513D">
      <w:pPr>
        <w:pStyle w:val="05Enunciadoapartados"/>
        <w:numPr>
          <w:ilvl w:val="1"/>
          <w:numId w:val="4"/>
        </w:numPr>
        <w:spacing w:line="360" w:lineRule="auto"/>
        <w:rPr>
          <w:rFonts w:ascii="Times New Roman" w:hAnsi="Times New Roman" w:cs="Times New Roman"/>
          <w:sz w:val="24"/>
          <w:szCs w:val="24"/>
        </w:rPr>
      </w:pPr>
      <w:r>
        <w:rPr>
          <w:rFonts w:ascii="Times New Roman" w:hAnsi="Times New Roman" w:cs="Times New Roman"/>
          <w:sz w:val="24"/>
          <w:szCs w:val="24"/>
        </w:rPr>
        <w:t>Crecimiento y decrecimiento</w:t>
      </w:r>
    </w:p>
    <w:p w14:paraId="620A0AB6" w14:textId="77777777" w:rsidR="00422F84" w:rsidRDefault="00422F84" w:rsidP="00ED513D">
      <w:pPr>
        <w:pStyle w:val="05Enunciadoapartados"/>
        <w:numPr>
          <w:ilvl w:val="1"/>
          <w:numId w:val="4"/>
        </w:numPr>
        <w:spacing w:line="360" w:lineRule="auto"/>
        <w:rPr>
          <w:rFonts w:ascii="Times New Roman" w:hAnsi="Times New Roman" w:cs="Times New Roman"/>
          <w:sz w:val="24"/>
          <w:szCs w:val="24"/>
        </w:rPr>
      </w:pPr>
      <w:r>
        <w:rPr>
          <w:rFonts w:ascii="Times New Roman" w:hAnsi="Times New Roman" w:cs="Times New Roman"/>
          <w:sz w:val="24"/>
          <w:szCs w:val="24"/>
        </w:rPr>
        <w:t>Máximos y mínimos</w:t>
      </w:r>
    </w:p>
    <w:p w14:paraId="3649D4FD" w14:textId="77777777" w:rsidR="00422F84" w:rsidRDefault="00422F84" w:rsidP="00ED513D">
      <w:pPr>
        <w:pStyle w:val="05Enunciadoapartados"/>
        <w:numPr>
          <w:ilvl w:val="1"/>
          <w:numId w:val="4"/>
        </w:numPr>
        <w:spacing w:line="360" w:lineRule="auto"/>
        <w:rPr>
          <w:rFonts w:ascii="Times New Roman" w:hAnsi="Times New Roman" w:cs="Times New Roman"/>
          <w:sz w:val="24"/>
          <w:szCs w:val="24"/>
        </w:rPr>
      </w:pPr>
      <w:r>
        <w:rPr>
          <w:rFonts w:ascii="Times New Roman" w:hAnsi="Times New Roman" w:cs="Times New Roman"/>
          <w:sz w:val="24"/>
          <w:szCs w:val="24"/>
        </w:rPr>
        <w:t>¿Es la función continua?</w:t>
      </w:r>
    </w:p>
    <w:p w14:paraId="497CC4D4" w14:textId="77777777" w:rsidR="00422F84" w:rsidRDefault="00422F84" w:rsidP="00ED513D">
      <w:pPr>
        <w:pStyle w:val="05Enunciadoapartados"/>
        <w:numPr>
          <w:ilvl w:val="1"/>
          <w:numId w:val="4"/>
        </w:numPr>
        <w:spacing w:line="360" w:lineRule="auto"/>
        <w:rPr>
          <w:rFonts w:ascii="Times New Roman" w:hAnsi="Times New Roman" w:cs="Times New Roman"/>
          <w:sz w:val="24"/>
          <w:szCs w:val="24"/>
        </w:rPr>
      </w:pPr>
      <w:r>
        <w:rPr>
          <w:rFonts w:ascii="Times New Roman" w:hAnsi="Times New Roman" w:cs="Times New Roman"/>
          <w:sz w:val="24"/>
          <w:szCs w:val="24"/>
        </w:rPr>
        <w:t>Valor de la función en x = 2 y x = 7</w:t>
      </w:r>
    </w:p>
    <w:p w14:paraId="5297C777" w14:textId="77777777" w:rsidR="00422F84" w:rsidRDefault="00422F84" w:rsidP="00ED513D">
      <w:pPr>
        <w:pStyle w:val="05Enunciadoapartados"/>
        <w:numPr>
          <w:ilvl w:val="1"/>
          <w:numId w:val="4"/>
        </w:numPr>
        <w:spacing w:line="360" w:lineRule="auto"/>
        <w:rPr>
          <w:rFonts w:ascii="Times New Roman" w:hAnsi="Times New Roman" w:cs="Times New Roman"/>
          <w:sz w:val="24"/>
          <w:szCs w:val="24"/>
        </w:rPr>
      </w:pPr>
      <w:r>
        <w:rPr>
          <w:rFonts w:ascii="Times New Roman" w:hAnsi="Times New Roman" w:cs="Times New Roman"/>
          <w:sz w:val="24"/>
          <w:szCs w:val="24"/>
        </w:rPr>
        <w:t>¿Cuándo la función vale – 2?</w:t>
      </w:r>
    </w:p>
    <w:p w14:paraId="2E2CBDFE" w14:textId="42F3F0CF" w:rsidR="00527AC4" w:rsidRDefault="00527AC4" w:rsidP="00527AC4">
      <w:pPr>
        <w:pStyle w:val="Prrafodelista"/>
        <w:numPr>
          <w:ilvl w:val="0"/>
          <w:numId w:val="4"/>
        </w:numPr>
      </w:pPr>
      <w:r w:rsidRPr="00960828">
        <w:lastRenderedPageBreak/>
        <w:t>Dada la siguiente gráfica (temperatura de Cuenca el día 13 de Enero)</w:t>
      </w:r>
    </w:p>
    <w:p w14:paraId="4AC26F17" w14:textId="6B5D47A4" w:rsidR="00B86FAC" w:rsidRDefault="00B86FAC" w:rsidP="00B86FAC">
      <w:r w:rsidRPr="000C6E8E">
        <w:rPr>
          <w:rFonts w:ascii="Comic Sans MS" w:hAnsi="Comic Sans MS"/>
          <w:noProof/>
          <w:sz w:val="20"/>
          <w:szCs w:val="20"/>
        </w:rPr>
        <w:drawing>
          <wp:anchor distT="0" distB="0" distL="114300" distR="114300" simplePos="0" relativeHeight="251653632" behindDoc="0" locked="0" layoutInCell="1" allowOverlap="1" wp14:anchorId="7453A42F" wp14:editId="70023EFF">
            <wp:simplePos x="0" y="0"/>
            <wp:positionH relativeFrom="column">
              <wp:posOffset>162560</wp:posOffset>
            </wp:positionH>
            <wp:positionV relativeFrom="paragraph">
              <wp:posOffset>66675</wp:posOffset>
            </wp:positionV>
            <wp:extent cx="4118610" cy="2044065"/>
            <wp:effectExtent l="0" t="0" r="0" b="0"/>
            <wp:wrapSquare wrapText="bothSides"/>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18610" cy="20440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24A2EC" w14:textId="77777777" w:rsidR="00B86FAC" w:rsidRDefault="00B86FAC" w:rsidP="00B86FAC"/>
    <w:p w14:paraId="48AD36A5" w14:textId="77777777" w:rsidR="00B86FAC" w:rsidRDefault="00B86FAC" w:rsidP="00B86FAC"/>
    <w:p w14:paraId="67B38028" w14:textId="77777777" w:rsidR="00B86FAC" w:rsidRDefault="00B86FAC" w:rsidP="00B86FAC"/>
    <w:p w14:paraId="05834A2D" w14:textId="77777777" w:rsidR="00B86FAC" w:rsidRDefault="00B86FAC" w:rsidP="00B86FAC"/>
    <w:p w14:paraId="7D498E84" w14:textId="77777777" w:rsidR="00B86FAC" w:rsidRDefault="00B86FAC" w:rsidP="00B86FAC"/>
    <w:p w14:paraId="2D4ED7E9" w14:textId="77777777" w:rsidR="00B86FAC" w:rsidRPr="00960828" w:rsidRDefault="00B86FAC" w:rsidP="00B86FAC"/>
    <w:p w14:paraId="05818D32" w14:textId="7F5140BF" w:rsidR="00527AC4" w:rsidRDefault="00527AC4" w:rsidP="00527AC4">
      <w:pPr>
        <w:ind w:left="1776" w:firstLine="348"/>
        <w:rPr>
          <w:rFonts w:ascii="Comic Sans MS" w:hAnsi="Comic Sans MS"/>
          <w:sz w:val="20"/>
          <w:szCs w:val="20"/>
        </w:rPr>
      </w:pPr>
      <w:bookmarkStart w:id="0" w:name="_Hlk72098838"/>
    </w:p>
    <w:p w14:paraId="7289AD82" w14:textId="77777777" w:rsidR="00FA0978" w:rsidRDefault="00FA0978" w:rsidP="00527AC4">
      <w:pPr>
        <w:ind w:left="1776" w:firstLine="348"/>
        <w:rPr>
          <w:rFonts w:ascii="Comic Sans MS" w:hAnsi="Comic Sans MS"/>
          <w:sz w:val="20"/>
          <w:szCs w:val="20"/>
        </w:rPr>
      </w:pPr>
    </w:p>
    <w:p w14:paraId="6DCFD3C6" w14:textId="77777777" w:rsidR="00FA0978" w:rsidRPr="000C6E8E" w:rsidRDefault="00FA0978" w:rsidP="00527AC4">
      <w:pPr>
        <w:ind w:left="1776" w:firstLine="348"/>
        <w:rPr>
          <w:rFonts w:ascii="Comic Sans MS" w:hAnsi="Comic Sans MS"/>
          <w:sz w:val="20"/>
          <w:szCs w:val="20"/>
        </w:rPr>
      </w:pPr>
    </w:p>
    <w:p w14:paraId="01BABFF8" w14:textId="77777777" w:rsidR="00B76E1E" w:rsidRDefault="00B76E1E" w:rsidP="00B76E1E">
      <w:pPr>
        <w:ind w:left="1425"/>
      </w:pPr>
    </w:p>
    <w:p w14:paraId="1E0A3A37" w14:textId="77777777" w:rsidR="00B76E1E" w:rsidRDefault="00B76E1E" w:rsidP="00B76E1E">
      <w:pPr>
        <w:ind w:left="1425"/>
      </w:pPr>
    </w:p>
    <w:p w14:paraId="7B10BADB" w14:textId="77777777" w:rsidR="00B76E1E" w:rsidRDefault="00B76E1E" w:rsidP="00B76E1E">
      <w:pPr>
        <w:ind w:left="1425"/>
      </w:pPr>
    </w:p>
    <w:p w14:paraId="56127B6C" w14:textId="4BDD5ED1" w:rsidR="00527AC4" w:rsidRPr="00960828" w:rsidRDefault="00527AC4" w:rsidP="00527AC4">
      <w:pPr>
        <w:numPr>
          <w:ilvl w:val="0"/>
          <w:numId w:val="5"/>
        </w:numPr>
      </w:pPr>
      <w:r w:rsidRPr="00960828">
        <w:t>¿Qué variable se mide en el eje de abscisas y cuál en el de ordenadas?</w:t>
      </w:r>
    </w:p>
    <w:p w14:paraId="1E15CA49" w14:textId="77777777" w:rsidR="00527AC4" w:rsidRPr="00960828" w:rsidRDefault="00527AC4" w:rsidP="00527AC4">
      <w:pPr>
        <w:numPr>
          <w:ilvl w:val="0"/>
          <w:numId w:val="5"/>
        </w:numPr>
      </w:pPr>
      <w:r w:rsidRPr="00960828">
        <w:t>¿En algún momento se puede decir que en ese día se estaba bajo cero?</w:t>
      </w:r>
    </w:p>
    <w:p w14:paraId="44FE0326" w14:textId="77777777" w:rsidR="00527AC4" w:rsidRPr="00960828" w:rsidRDefault="00527AC4" w:rsidP="00527AC4">
      <w:pPr>
        <w:numPr>
          <w:ilvl w:val="0"/>
          <w:numId w:val="5"/>
        </w:numPr>
      </w:pPr>
      <w:r w:rsidRPr="00960828">
        <w:t>Calcula l</w:t>
      </w:r>
      <w:r>
        <w:t>o</w:t>
      </w:r>
      <w:r w:rsidRPr="00960828">
        <w:t xml:space="preserve">s </w:t>
      </w:r>
      <w:r>
        <w:t>intervalos</w:t>
      </w:r>
      <w:r w:rsidRPr="00960828">
        <w:t xml:space="preserve"> de crecimiento y de decrecimiento.</w:t>
      </w:r>
    </w:p>
    <w:p w14:paraId="5FCB9E39" w14:textId="77777777" w:rsidR="00527AC4" w:rsidRDefault="00527AC4" w:rsidP="00527AC4">
      <w:pPr>
        <w:numPr>
          <w:ilvl w:val="0"/>
          <w:numId w:val="5"/>
        </w:numPr>
      </w:pPr>
      <w:r w:rsidRPr="00960828">
        <w:t>Halla las temperaturas máxima y mínima de este día.</w:t>
      </w:r>
    </w:p>
    <w:p w14:paraId="2181CD3F" w14:textId="77777777" w:rsidR="00527AC4" w:rsidRPr="00960828" w:rsidRDefault="00527AC4" w:rsidP="00527AC4">
      <w:pPr>
        <w:numPr>
          <w:ilvl w:val="0"/>
          <w:numId w:val="5"/>
        </w:numPr>
      </w:pPr>
      <w:r w:rsidRPr="00960828">
        <w:t>¿Cuánto vale la función en x = 2, en x = 17  y en x = 20?</w:t>
      </w:r>
    </w:p>
    <w:p w14:paraId="0BABA9E1" w14:textId="77777777" w:rsidR="00527AC4" w:rsidRPr="00010D31" w:rsidRDefault="00527AC4" w:rsidP="00527AC4">
      <w:pPr>
        <w:pStyle w:val="Prrafodelista"/>
        <w:numPr>
          <w:ilvl w:val="0"/>
          <w:numId w:val="4"/>
        </w:numPr>
        <w:autoSpaceDE w:val="0"/>
        <w:autoSpaceDN w:val="0"/>
        <w:adjustRightInd w:val="0"/>
        <w:spacing w:before="360" w:after="120"/>
        <w:rPr>
          <w:b/>
        </w:rPr>
      </w:pPr>
      <w:r w:rsidRPr="00492645">
        <w:t>Represen</w:t>
      </w:r>
      <w:r>
        <w:t>ta la función</w:t>
      </w:r>
      <w:r w:rsidRPr="00010D31">
        <w:rPr>
          <w:b/>
        </w:rPr>
        <w:t xml:space="preserve"> </w:t>
      </w:r>
      <w:r w:rsidRPr="00EE1C02">
        <w:rPr>
          <w:position w:val="-10"/>
        </w:rPr>
        <w:object w:dxaOrig="1140" w:dyaOrig="360" w14:anchorId="7CA18BB8">
          <v:shape id="_x0000_i1026" type="#_x0000_t75" style="width:56.25pt;height:18pt" o:ole="">
            <v:imagedata r:id="rId10" o:title=""/>
          </v:shape>
          <o:OLEObject Type="Embed" ProgID="Equation.DSMT4" ShapeID="_x0000_i1026" DrawAspect="Content" ObjectID="_1815161446" r:id="rId11"/>
        </w:object>
      </w:r>
      <w:r w:rsidRPr="00010D31">
        <w:rPr>
          <w:position w:val="-10"/>
        </w:rPr>
        <w:t xml:space="preserve"> </w:t>
      </w:r>
      <w:r>
        <w:t>haciendo una de tabla de valores para x = -2, -1, 0, 1, 2, 3</w:t>
      </w:r>
    </w:p>
    <w:p w14:paraId="53A0D4DC" w14:textId="77777777" w:rsidR="00527AC4" w:rsidRPr="00F0600C" w:rsidRDefault="00527AC4" w:rsidP="00527AC4">
      <w:pPr>
        <w:pStyle w:val="Prrafodelista"/>
        <w:autoSpaceDE w:val="0"/>
        <w:autoSpaceDN w:val="0"/>
        <w:adjustRightInd w:val="0"/>
        <w:ind w:left="340"/>
      </w:pPr>
    </w:p>
    <w:bookmarkEnd w:id="0"/>
    <w:p w14:paraId="311776F0" w14:textId="77777777" w:rsidR="00261E0E" w:rsidRDefault="00261E0E" w:rsidP="00011BEC">
      <w:pPr>
        <w:pStyle w:val="Prrafodelista"/>
        <w:numPr>
          <w:ilvl w:val="0"/>
          <w:numId w:val="4"/>
        </w:numPr>
        <w:autoSpaceDE w:val="0"/>
        <w:autoSpaceDN w:val="0"/>
        <w:adjustRightInd w:val="0"/>
        <w:spacing w:before="360" w:after="120"/>
      </w:pPr>
      <w:r>
        <w:t>Halla los puntos de corte con los ejes de las siguientes funciones:</w:t>
      </w:r>
    </w:p>
    <w:p w14:paraId="6C3A9A32" w14:textId="77777777" w:rsidR="00261E0E" w:rsidRDefault="00261E0E" w:rsidP="00261E0E">
      <w:pPr>
        <w:pStyle w:val="Prrafodelista"/>
      </w:pPr>
    </w:p>
    <w:p w14:paraId="1F3A552B" w14:textId="73304D8D" w:rsidR="00261E0E" w:rsidRPr="00A0410B" w:rsidRDefault="00011BEC" w:rsidP="00011BEC">
      <w:pPr>
        <w:pStyle w:val="Prrafodelista"/>
        <w:ind w:left="1080"/>
        <w:jc w:val="both"/>
      </w:pPr>
      <w:r>
        <w:t xml:space="preserve">a) </w:t>
      </w:r>
      <w:r w:rsidR="00261E0E" w:rsidRPr="00FE375F">
        <w:rPr>
          <w:position w:val="-10"/>
        </w:rPr>
        <w:object w:dxaOrig="1900" w:dyaOrig="360" w14:anchorId="503269C1">
          <v:shape id="_x0000_i1027" type="#_x0000_t75" style="width:95.25pt;height:18pt" o:ole="">
            <v:imagedata r:id="rId12" o:title=""/>
          </v:shape>
          <o:OLEObject Type="Embed" ProgID="Equation.DSMT4" ShapeID="_x0000_i1027" DrawAspect="Content" ObjectID="_1815161447" r:id="rId13"/>
        </w:object>
      </w:r>
      <w:r w:rsidR="00261E0E">
        <w:t xml:space="preserve">          b) </w:t>
      </w:r>
      <w:r w:rsidR="00261E0E" w:rsidRPr="00FE375F">
        <w:rPr>
          <w:position w:val="-10"/>
        </w:rPr>
        <w:object w:dxaOrig="1560" w:dyaOrig="360" w14:anchorId="390FE02A">
          <v:shape id="_x0000_i1028" type="#_x0000_t75" style="width:78pt;height:18pt" o:ole="">
            <v:imagedata r:id="rId14" o:title=""/>
          </v:shape>
          <o:OLEObject Type="Embed" ProgID="Equation.DSMT4" ShapeID="_x0000_i1028" DrawAspect="Content" ObjectID="_1815161448" r:id="rId15"/>
        </w:object>
      </w:r>
      <w:r w:rsidR="00261E0E">
        <w:t xml:space="preserve">        </w:t>
      </w:r>
    </w:p>
    <w:p w14:paraId="7844CB83" w14:textId="77777777" w:rsidR="00092730" w:rsidRDefault="00092730" w:rsidP="00092730">
      <w:pPr>
        <w:pStyle w:val="Prrafodelista"/>
        <w:autoSpaceDE w:val="0"/>
        <w:autoSpaceDN w:val="0"/>
        <w:adjustRightInd w:val="0"/>
        <w:spacing w:before="360" w:after="120"/>
        <w:ind w:left="340"/>
      </w:pPr>
    </w:p>
    <w:p w14:paraId="415D1027" w14:textId="45C02B2A" w:rsidR="00357927" w:rsidRPr="001D5B87" w:rsidRDefault="00357927" w:rsidP="00011BEC">
      <w:pPr>
        <w:pStyle w:val="Prrafodelista"/>
        <w:numPr>
          <w:ilvl w:val="0"/>
          <w:numId w:val="4"/>
        </w:numPr>
        <w:autoSpaceDE w:val="0"/>
        <w:autoSpaceDN w:val="0"/>
        <w:adjustRightInd w:val="0"/>
        <w:spacing w:before="360" w:after="120"/>
      </w:pPr>
      <w:r w:rsidRPr="001A1D47">
        <w:t xml:space="preserve">Nos decidimos a alquilar un coche. </w:t>
      </w:r>
      <w:r>
        <w:t xml:space="preserve">Previamente estudiamos dos ofertas de dos compañías diferentes. </w:t>
      </w:r>
      <w:r w:rsidRPr="001D5B87">
        <w:t>La compañía A nos cobra 100 €</w:t>
      </w:r>
      <w:r>
        <w:t>,</w:t>
      </w:r>
      <w:r w:rsidRPr="001D5B87">
        <w:t xml:space="preserve"> mas 0,30 € por cada km recorrido. La compañía B nos cobra 200 €</w:t>
      </w:r>
      <w:r>
        <w:t>,</w:t>
      </w:r>
      <w:r w:rsidRPr="001D5B87">
        <w:t xml:space="preserve"> mas 10 céntimos por cada km recorrido.</w:t>
      </w:r>
    </w:p>
    <w:p w14:paraId="2A418023" w14:textId="77777777" w:rsidR="00357927" w:rsidRPr="001D5B87" w:rsidRDefault="00357927" w:rsidP="00357927">
      <w:pPr>
        <w:pStyle w:val="Prrafodelista"/>
      </w:pPr>
    </w:p>
    <w:p w14:paraId="2DDD7BA2" w14:textId="0833F305" w:rsidR="00357927" w:rsidRDefault="00357927" w:rsidP="00357927">
      <w:pPr>
        <w:pStyle w:val="Prrafodelista"/>
        <w:numPr>
          <w:ilvl w:val="1"/>
          <w:numId w:val="4"/>
        </w:numPr>
        <w:autoSpaceDE w:val="0"/>
        <w:autoSpaceDN w:val="0"/>
        <w:adjustRightInd w:val="0"/>
        <w:rPr>
          <w:lang w:val="en-US"/>
        </w:rPr>
      </w:pPr>
      <w:r w:rsidRPr="00571B37">
        <w:t xml:space="preserve">Si recorremos 150 km con la empresa A, ¿cuánto debemos pagar? </w:t>
      </w:r>
      <w:r>
        <w:t xml:space="preserve">                  </w:t>
      </w:r>
      <w:r w:rsidR="00092730" w:rsidRPr="00092730">
        <w:rPr>
          <w:b/>
          <w:bCs/>
        </w:rPr>
        <w:t>Sol:</w:t>
      </w:r>
      <w:r>
        <w:t xml:space="preserve">       </w:t>
      </w:r>
      <w:r w:rsidRPr="00571B37">
        <w:t>1</w:t>
      </w:r>
      <w:r>
        <w:t>45 €</w:t>
      </w:r>
    </w:p>
    <w:p w14:paraId="24DCC32E" w14:textId="63B93CFD" w:rsidR="00357927" w:rsidRPr="001D5B87" w:rsidRDefault="00357927" w:rsidP="00357927">
      <w:pPr>
        <w:pStyle w:val="Prrafodelista"/>
        <w:numPr>
          <w:ilvl w:val="1"/>
          <w:numId w:val="4"/>
        </w:numPr>
        <w:autoSpaceDE w:val="0"/>
        <w:autoSpaceDN w:val="0"/>
        <w:adjustRightInd w:val="0"/>
      </w:pPr>
      <w:r w:rsidRPr="001D5B87">
        <w:t>Hemos pagado 220 € con la empresa B, ¿Qué distancia hemos recorrido?</w:t>
      </w:r>
      <w:r>
        <w:t xml:space="preserve">       </w:t>
      </w:r>
      <w:r w:rsidR="00092730" w:rsidRPr="00092730">
        <w:rPr>
          <w:b/>
          <w:bCs/>
        </w:rPr>
        <w:t>Sol:</w:t>
      </w:r>
      <w:r>
        <w:t xml:space="preserve">       200 km</w:t>
      </w:r>
    </w:p>
    <w:p w14:paraId="44388092" w14:textId="77777777" w:rsidR="00357927" w:rsidRPr="001D5B87" w:rsidRDefault="00357927" w:rsidP="00357927">
      <w:pPr>
        <w:pStyle w:val="Prrafodelista"/>
        <w:numPr>
          <w:ilvl w:val="1"/>
          <w:numId w:val="4"/>
        </w:numPr>
        <w:autoSpaceDE w:val="0"/>
        <w:autoSpaceDN w:val="0"/>
        <w:adjustRightInd w:val="0"/>
      </w:pPr>
      <w:r>
        <w:t>Halla la expresión de ambas funciones.</w:t>
      </w:r>
    </w:p>
    <w:p w14:paraId="46A9381B" w14:textId="036C1048" w:rsidR="00357927" w:rsidRDefault="00357927" w:rsidP="00357927">
      <w:pPr>
        <w:pStyle w:val="Prrafodelista"/>
        <w:numPr>
          <w:ilvl w:val="1"/>
          <w:numId w:val="4"/>
        </w:numPr>
        <w:autoSpaceDE w:val="0"/>
        <w:autoSpaceDN w:val="0"/>
        <w:adjustRightInd w:val="0"/>
      </w:pPr>
      <w:r w:rsidRPr="00571B37">
        <w:t xml:space="preserve">¿Cuándo será más rentable la empresa B?  </w:t>
      </w:r>
      <w:r>
        <w:t xml:space="preserve">                                                   </w:t>
      </w:r>
      <w:r w:rsidR="00092730" w:rsidRPr="00092730">
        <w:rPr>
          <w:b/>
          <w:bCs/>
        </w:rPr>
        <w:t>Sol:</w:t>
      </w:r>
      <w:r>
        <w:t xml:space="preserve">       A partir de 500 km</w:t>
      </w:r>
    </w:p>
    <w:p w14:paraId="64DA4031" w14:textId="77777777" w:rsidR="00357927" w:rsidRPr="00571B37" w:rsidRDefault="00357927" w:rsidP="00357927">
      <w:pPr>
        <w:pStyle w:val="Prrafodelista"/>
        <w:autoSpaceDE w:val="0"/>
        <w:autoSpaceDN w:val="0"/>
        <w:adjustRightInd w:val="0"/>
        <w:ind w:left="624"/>
      </w:pPr>
    </w:p>
    <w:p w14:paraId="18CCB140" w14:textId="77777777" w:rsidR="00527AC4" w:rsidRPr="00F0600C" w:rsidRDefault="00527AC4" w:rsidP="00527AC4">
      <w:pPr>
        <w:pStyle w:val="Prrafodelista"/>
        <w:numPr>
          <w:ilvl w:val="0"/>
          <w:numId w:val="4"/>
        </w:numPr>
        <w:autoSpaceDE w:val="0"/>
        <w:autoSpaceDN w:val="0"/>
        <w:adjustRightInd w:val="0"/>
      </w:pPr>
      <w:r w:rsidRPr="00F0600C">
        <w:t xml:space="preserve">Representa gráficamente la función </w:t>
      </w:r>
      <w:r w:rsidRPr="00EE1C02">
        <w:rPr>
          <w:position w:val="-10"/>
        </w:rPr>
        <w:object w:dxaOrig="760" w:dyaOrig="380" w14:anchorId="5C7A1BC9">
          <v:shape id="_x0000_i1029" type="#_x0000_t75" style="width:37.5pt;height:18.75pt" o:ole="">
            <v:imagedata r:id="rId16" o:title=""/>
          </v:shape>
          <o:OLEObject Type="Embed" ProgID="Equation.DSMT4" ShapeID="_x0000_i1029" DrawAspect="Content" ObjectID="_1815161449" r:id="rId17"/>
        </w:object>
      </w:r>
      <w:r>
        <w:t xml:space="preserve"> para los valores de x = </w:t>
      </w:r>
      <w:r w:rsidRPr="00F0600C">
        <w:t>0, 1, 4, 5 and 6.</w:t>
      </w:r>
    </w:p>
    <w:p w14:paraId="7FB89579" w14:textId="77777777" w:rsidR="00527AC4" w:rsidRDefault="00527AC4" w:rsidP="00527AC4">
      <w:pPr>
        <w:pStyle w:val="Prrafodelista"/>
      </w:pPr>
    </w:p>
    <w:p w14:paraId="0AE008E3" w14:textId="77777777" w:rsidR="00812B41" w:rsidRPr="00F0600C" w:rsidRDefault="00812B41" w:rsidP="00527AC4">
      <w:pPr>
        <w:pStyle w:val="Prrafodelista"/>
      </w:pPr>
    </w:p>
    <w:p w14:paraId="674B501F" w14:textId="77777777" w:rsidR="00527AC4" w:rsidRDefault="00527AC4" w:rsidP="00527AC4">
      <w:pPr>
        <w:pStyle w:val="Prrafodelista"/>
        <w:numPr>
          <w:ilvl w:val="0"/>
          <w:numId w:val="4"/>
        </w:numPr>
        <w:autoSpaceDE w:val="0"/>
        <w:autoSpaceDN w:val="0"/>
        <w:adjustRightInd w:val="0"/>
      </w:pPr>
      <w:bookmarkStart w:id="1" w:name="_Hlk72227482"/>
      <w:r>
        <w:t>Halla los puntos de corte con los ejes de las funciones:</w:t>
      </w:r>
    </w:p>
    <w:p w14:paraId="4F4D9731" w14:textId="5DFFD92B" w:rsidR="00527AC4" w:rsidRDefault="00527AC4" w:rsidP="00527AC4">
      <w:pPr>
        <w:pStyle w:val="Prrafodelista"/>
        <w:numPr>
          <w:ilvl w:val="1"/>
          <w:numId w:val="4"/>
        </w:numPr>
        <w:autoSpaceDE w:val="0"/>
        <w:autoSpaceDN w:val="0"/>
        <w:adjustRightInd w:val="0"/>
      </w:pPr>
      <w:r w:rsidRPr="00FE375F">
        <w:rPr>
          <w:position w:val="-10"/>
        </w:rPr>
        <w:object w:dxaOrig="1900" w:dyaOrig="360" w14:anchorId="5388D74B">
          <v:shape id="_x0000_i1030" type="#_x0000_t75" style="width:95.25pt;height:18pt" o:ole="">
            <v:imagedata r:id="rId12" o:title=""/>
          </v:shape>
          <o:OLEObject Type="Embed" ProgID="Equation.DSMT4" ShapeID="_x0000_i1030" DrawAspect="Content" ObjectID="_1815161450" r:id="rId18"/>
        </w:object>
      </w:r>
      <w:r>
        <w:t xml:space="preserve">        b) </w:t>
      </w:r>
      <w:r w:rsidRPr="00FE375F">
        <w:rPr>
          <w:position w:val="-10"/>
        </w:rPr>
        <w:object w:dxaOrig="1579" w:dyaOrig="360" w14:anchorId="43B839F4">
          <v:shape id="_x0000_i1031" type="#_x0000_t75" style="width:78.75pt;height:18pt" o:ole="">
            <v:imagedata r:id="rId19" o:title=""/>
          </v:shape>
          <o:OLEObject Type="Embed" ProgID="Equation.DSMT4" ShapeID="_x0000_i1031" DrawAspect="Content" ObjectID="_1815161451" r:id="rId20"/>
        </w:object>
      </w:r>
      <w:r>
        <w:t xml:space="preserve">        c) </w:t>
      </w:r>
      <w:bookmarkStart w:id="2" w:name="_Hlk72313250"/>
      <w:r w:rsidRPr="00FE375F">
        <w:rPr>
          <w:position w:val="-24"/>
        </w:rPr>
        <w:object w:dxaOrig="1380" w:dyaOrig="620" w14:anchorId="0D941A17">
          <v:shape id="_x0000_i1032" type="#_x0000_t75" style="width:69pt;height:30pt" o:ole="">
            <v:imagedata r:id="rId21" o:title=""/>
          </v:shape>
          <o:OLEObject Type="Embed" ProgID="Equation.DSMT4" ShapeID="_x0000_i1032" DrawAspect="Content" ObjectID="_1815161452" r:id="rId22"/>
        </w:object>
      </w:r>
      <w:bookmarkEnd w:id="1"/>
      <w:bookmarkEnd w:id="2"/>
      <w:r>
        <w:t xml:space="preserve">        </w:t>
      </w:r>
    </w:p>
    <w:p w14:paraId="70F6AF36" w14:textId="77777777" w:rsidR="003F25CA" w:rsidRPr="00B00CD2" w:rsidRDefault="003F25CA" w:rsidP="003F25CA">
      <w:pPr>
        <w:pStyle w:val="NormalWeb"/>
        <w:numPr>
          <w:ilvl w:val="0"/>
          <w:numId w:val="4"/>
        </w:numPr>
        <w:tabs>
          <w:tab w:val="right" w:pos="9923"/>
        </w:tabs>
        <w:spacing w:before="240" w:after="120"/>
      </w:pPr>
      <w:r w:rsidRPr="00B00CD2">
        <w:t>Dada la gráfica de la función periódica f(x),</w:t>
      </w:r>
    </w:p>
    <w:p w14:paraId="42AC9E4E" w14:textId="77777777" w:rsidR="003F25CA" w:rsidRPr="00B00CD2" w:rsidRDefault="003F25CA" w:rsidP="003F25CA">
      <w:pPr>
        <w:pStyle w:val="NormalWeb"/>
        <w:tabs>
          <w:tab w:val="right" w:pos="9923"/>
        </w:tabs>
        <w:spacing w:after="120"/>
        <w:ind w:left="624"/>
      </w:pPr>
      <w:r w:rsidRPr="00B00CD2">
        <w:rPr>
          <w:noProof/>
          <w:sz w:val="28"/>
          <w:szCs w:val="28"/>
        </w:rPr>
        <w:drawing>
          <wp:anchor distT="0" distB="0" distL="114300" distR="114300" simplePos="0" relativeHeight="251660288" behindDoc="0" locked="0" layoutInCell="1" allowOverlap="1" wp14:anchorId="054E4FFE" wp14:editId="505AC24A">
            <wp:simplePos x="0" y="0"/>
            <wp:positionH relativeFrom="column">
              <wp:posOffset>2786380</wp:posOffset>
            </wp:positionH>
            <wp:positionV relativeFrom="paragraph">
              <wp:posOffset>92075</wp:posOffset>
            </wp:positionV>
            <wp:extent cx="3176270" cy="1741805"/>
            <wp:effectExtent l="19050" t="19050" r="24130" b="10795"/>
            <wp:wrapSquare wrapText="bothSides"/>
            <wp:docPr id="884055539"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23">
                      <a:extLst>
                        <a:ext uri="{28A0092B-C50C-407E-A947-70E740481C1C}">
                          <a14:useLocalDpi xmlns:a14="http://schemas.microsoft.com/office/drawing/2010/main" val="0"/>
                        </a:ext>
                      </a:extLst>
                    </a:blip>
                    <a:srcRect l="1895" t="32451" r="1895" b="14316"/>
                    <a:stretch>
                      <a:fillRect/>
                    </a:stretch>
                  </pic:blipFill>
                  <pic:spPr bwMode="auto">
                    <a:xfrm>
                      <a:off x="0" y="0"/>
                      <a:ext cx="3176270" cy="1741805"/>
                    </a:xfrm>
                    <a:prstGeom prst="rect">
                      <a:avLst/>
                    </a:prstGeom>
                    <a:noFill/>
                    <a:ln w="635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p>
    <w:p w14:paraId="7342018E" w14:textId="77777777" w:rsidR="003F25CA" w:rsidRPr="00B00CD2" w:rsidRDefault="003F25CA" w:rsidP="003F25CA">
      <w:pPr>
        <w:pStyle w:val="NormalWeb"/>
        <w:numPr>
          <w:ilvl w:val="1"/>
          <w:numId w:val="4"/>
        </w:numPr>
        <w:tabs>
          <w:tab w:val="right" w:pos="9923"/>
        </w:tabs>
        <w:spacing w:after="120"/>
      </w:pPr>
      <w:r w:rsidRPr="00B00CD2">
        <w:t>¿Cuál es su período?</w:t>
      </w:r>
    </w:p>
    <w:p w14:paraId="4642A204" w14:textId="77777777" w:rsidR="003F25CA" w:rsidRPr="00B00CD2" w:rsidRDefault="003F25CA" w:rsidP="003F25CA">
      <w:pPr>
        <w:pStyle w:val="NormalWeb"/>
        <w:numPr>
          <w:ilvl w:val="1"/>
          <w:numId w:val="4"/>
        </w:numPr>
        <w:tabs>
          <w:tab w:val="right" w:pos="9923"/>
        </w:tabs>
        <w:spacing w:after="120"/>
      </w:pPr>
      <w:r w:rsidRPr="00B00CD2">
        <w:t>Calcula f(2) , f(–3) y f(89).</w:t>
      </w:r>
    </w:p>
    <w:p w14:paraId="47DC7EBB" w14:textId="77777777" w:rsidR="003F25CA" w:rsidRPr="003F25CA" w:rsidRDefault="003F25CA" w:rsidP="0011196C">
      <w:pPr>
        <w:pStyle w:val="Prrafodelista"/>
        <w:autoSpaceDE w:val="0"/>
        <w:autoSpaceDN w:val="0"/>
        <w:adjustRightInd w:val="0"/>
        <w:spacing w:before="360" w:after="120"/>
        <w:ind w:left="340"/>
        <w:rPr>
          <w:b/>
        </w:rPr>
      </w:pPr>
    </w:p>
    <w:p w14:paraId="4BECAF87" w14:textId="77777777" w:rsidR="0011196C" w:rsidRPr="0011196C" w:rsidRDefault="0011196C" w:rsidP="0011196C">
      <w:pPr>
        <w:pStyle w:val="Prrafodelista"/>
        <w:autoSpaceDE w:val="0"/>
        <w:autoSpaceDN w:val="0"/>
        <w:adjustRightInd w:val="0"/>
        <w:spacing w:before="360" w:after="120"/>
        <w:ind w:left="340"/>
        <w:rPr>
          <w:b/>
        </w:rPr>
      </w:pPr>
    </w:p>
    <w:p w14:paraId="4A5E78D5" w14:textId="77777777" w:rsidR="0011196C" w:rsidRPr="0011196C" w:rsidRDefault="0011196C" w:rsidP="0011196C">
      <w:pPr>
        <w:pStyle w:val="Prrafodelista"/>
        <w:autoSpaceDE w:val="0"/>
        <w:autoSpaceDN w:val="0"/>
        <w:adjustRightInd w:val="0"/>
        <w:spacing w:before="360" w:after="120"/>
        <w:ind w:left="340"/>
        <w:rPr>
          <w:b/>
        </w:rPr>
      </w:pPr>
    </w:p>
    <w:p w14:paraId="4C85C60E" w14:textId="77777777" w:rsidR="0011196C" w:rsidRPr="0011196C" w:rsidRDefault="0011196C" w:rsidP="0011196C">
      <w:pPr>
        <w:pStyle w:val="Prrafodelista"/>
        <w:autoSpaceDE w:val="0"/>
        <w:autoSpaceDN w:val="0"/>
        <w:adjustRightInd w:val="0"/>
        <w:spacing w:before="360" w:after="120"/>
        <w:ind w:left="340"/>
        <w:rPr>
          <w:b/>
        </w:rPr>
      </w:pPr>
    </w:p>
    <w:p w14:paraId="3B3944D4" w14:textId="77777777" w:rsidR="0011196C" w:rsidRPr="0011196C" w:rsidRDefault="0011196C" w:rsidP="0011196C">
      <w:pPr>
        <w:pStyle w:val="Prrafodelista"/>
        <w:autoSpaceDE w:val="0"/>
        <w:autoSpaceDN w:val="0"/>
        <w:adjustRightInd w:val="0"/>
        <w:spacing w:before="360" w:after="120"/>
        <w:ind w:left="340"/>
        <w:rPr>
          <w:b/>
        </w:rPr>
      </w:pPr>
    </w:p>
    <w:p w14:paraId="091D2D16" w14:textId="430BEABE" w:rsidR="00527AC4" w:rsidRDefault="00527AC4" w:rsidP="00527AC4">
      <w:pPr>
        <w:pStyle w:val="Prrafodelista"/>
        <w:numPr>
          <w:ilvl w:val="0"/>
          <w:numId w:val="4"/>
        </w:numPr>
        <w:autoSpaceDE w:val="0"/>
        <w:autoSpaceDN w:val="0"/>
        <w:adjustRightInd w:val="0"/>
        <w:spacing w:before="360" w:after="120"/>
        <w:rPr>
          <w:b/>
        </w:rPr>
      </w:pPr>
      <w:r>
        <w:lastRenderedPageBreak/>
        <w:t>Una compañía telefónica nos cobra quince céntimos por el establecimiento de llamada y luego 3 céntimos por minuto.</w:t>
      </w:r>
    </w:p>
    <w:p w14:paraId="3F5754A6" w14:textId="4021D9AF" w:rsidR="00527AC4" w:rsidRDefault="007072E5" w:rsidP="007072E5">
      <w:pPr>
        <w:ind w:left="360"/>
      </w:pPr>
      <w:r>
        <w:t xml:space="preserve">a) </w:t>
      </w:r>
      <w:r w:rsidR="00527AC4">
        <w:t>Halla el coste de una llamada de 21 minutos.</w:t>
      </w:r>
    </w:p>
    <w:p w14:paraId="14572BDD" w14:textId="4FC1AF4D" w:rsidR="00527AC4" w:rsidRDefault="007072E5" w:rsidP="007072E5">
      <w:pPr>
        <w:ind w:left="360"/>
      </w:pPr>
      <w:r>
        <w:t xml:space="preserve">b) </w:t>
      </w:r>
      <w:r w:rsidR="00527AC4">
        <w:t>¿Cuánto ha durado una llamada por la que nos han cobrado 0.93 €?</w:t>
      </w:r>
    </w:p>
    <w:p w14:paraId="6F3A82AB" w14:textId="546EF7B6" w:rsidR="00527AC4" w:rsidRPr="00527AC4" w:rsidRDefault="007072E5" w:rsidP="007072E5">
      <w:pPr>
        <w:ind w:left="360"/>
      </w:pPr>
      <w:r>
        <w:t xml:space="preserve">c) </w:t>
      </w:r>
      <w:r w:rsidR="00527AC4">
        <w:t>Halla la expresión analítica de la función que relaciona</w:t>
      </w:r>
      <w:r w:rsidR="00527AC4" w:rsidRPr="00527AC4">
        <w:t xml:space="preserve"> </w:t>
      </w:r>
    </w:p>
    <w:p w14:paraId="4140ADA2" w14:textId="77777777" w:rsidR="00B7413A" w:rsidRDefault="00B7413A" w:rsidP="000B6D17">
      <w:pPr>
        <w:pStyle w:val="Prrafodelista"/>
        <w:autoSpaceDE w:val="0"/>
        <w:autoSpaceDN w:val="0"/>
        <w:adjustRightInd w:val="0"/>
        <w:ind w:left="624"/>
      </w:pPr>
    </w:p>
    <w:p w14:paraId="6ACE4713" w14:textId="0FC986AF" w:rsidR="00F25DCD" w:rsidRDefault="00913B86" w:rsidP="000B6D17">
      <w:pPr>
        <w:pStyle w:val="Prrafodelista"/>
        <w:autoSpaceDE w:val="0"/>
        <w:autoSpaceDN w:val="0"/>
        <w:adjustRightInd w:val="0"/>
        <w:ind w:left="624"/>
      </w:pPr>
      <w:r>
        <w:t xml:space="preserve">   </w:t>
      </w:r>
    </w:p>
    <w:p w14:paraId="2921FF95" w14:textId="5B8952BE" w:rsidR="00016AB6" w:rsidRPr="00B00CD2" w:rsidRDefault="00016AB6" w:rsidP="00016AB6">
      <w:pPr>
        <w:pStyle w:val="NormalWeb"/>
        <w:numPr>
          <w:ilvl w:val="0"/>
          <w:numId w:val="4"/>
        </w:numPr>
        <w:tabs>
          <w:tab w:val="right" w:pos="9900"/>
        </w:tabs>
        <w:spacing w:after="120"/>
        <w:jc w:val="both"/>
      </w:pPr>
      <w:r w:rsidRPr="00B00CD2">
        <w:rPr>
          <w:b/>
          <w:noProof/>
        </w:rPr>
        <mc:AlternateContent>
          <mc:Choice Requires="wpg">
            <w:drawing>
              <wp:anchor distT="0" distB="0" distL="114300" distR="114300" simplePos="0" relativeHeight="251656704" behindDoc="0" locked="0" layoutInCell="1" allowOverlap="1" wp14:anchorId="58AE4A0D" wp14:editId="7FA6942B">
                <wp:simplePos x="0" y="0"/>
                <wp:positionH relativeFrom="column">
                  <wp:posOffset>3844456</wp:posOffset>
                </wp:positionH>
                <wp:positionV relativeFrom="paragraph">
                  <wp:posOffset>4970</wp:posOffset>
                </wp:positionV>
                <wp:extent cx="2205217" cy="1296062"/>
                <wp:effectExtent l="0" t="0" r="0" b="0"/>
                <wp:wrapNone/>
                <wp:docPr id="1990739523" name="Grupo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217" cy="1296062"/>
                          <a:chOff x="6914" y="2416"/>
                          <a:chExt cx="2953" cy="1715"/>
                        </a:xfrm>
                      </wpg:grpSpPr>
                      <wps:wsp>
                        <wps:cNvPr id="1009364799" name="Line 29"/>
                        <wps:cNvCnPr>
                          <a:cxnSpLocks noChangeShapeType="1"/>
                        </wps:cNvCnPr>
                        <wps:spPr bwMode="auto">
                          <a:xfrm>
                            <a:off x="7559" y="2467"/>
                            <a:ext cx="0" cy="152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90083814" name="Line 30"/>
                        <wps:cNvCnPr>
                          <a:cxnSpLocks noChangeShapeType="1"/>
                        </wps:cNvCnPr>
                        <wps:spPr bwMode="auto">
                          <a:xfrm>
                            <a:off x="6914" y="3504"/>
                            <a:ext cx="268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25724089" name="Line 31"/>
                        <wps:cNvCnPr>
                          <a:cxnSpLocks noChangeShapeType="1"/>
                        </wps:cNvCnPr>
                        <wps:spPr bwMode="auto">
                          <a:xfrm>
                            <a:off x="7985"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49295" name="Line 32"/>
                        <wps:cNvCnPr>
                          <a:cxnSpLocks noChangeShapeType="1"/>
                        </wps:cNvCnPr>
                        <wps:spPr bwMode="auto">
                          <a:xfrm>
                            <a:off x="8411"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782616" name="Line 33"/>
                        <wps:cNvCnPr>
                          <a:cxnSpLocks noChangeShapeType="1"/>
                        </wps:cNvCnPr>
                        <wps:spPr bwMode="auto">
                          <a:xfrm>
                            <a:off x="8837"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813799" name="Line 34"/>
                        <wps:cNvCnPr>
                          <a:cxnSpLocks noChangeShapeType="1"/>
                        </wps:cNvCnPr>
                        <wps:spPr bwMode="auto">
                          <a:xfrm>
                            <a:off x="7133"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903986" name="Line 35"/>
                        <wps:cNvCnPr>
                          <a:cxnSpLocks noChangeShapeType="1"/>
                        </wps:cNvCnPr>
                        <wps:spPr bwMode="auto">
                          <a:xfrm>
                            <a:off x="7747"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551476" name="Line 36"/>
                        <wps:cNvCnPr>
                          <a:cxnSpLocks noChangeShapeType="1"/>
                        </wps:cNvCnPr>
                        <wps:spPr bwMode="auto">
                          <a:xfrm flipH="1">
                            <a:off x="7489" y="3078"/>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274672" name="Text Box 37"/>
                        <wps:cNvSpPr txBox="1">
                          <a:spLocks noChangeArrowheads="1"/>
                        </wps:cNvSpPr>
                        <wps:spPr bwMode="auto">
                          <a:xfrm>
                            <a:off x="7775" y="3504"/>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EDF83" w14:textId="77777777" w:rsidR="00016AB6" w:rsidRDefault="00016AB6" w:rsidP="00016AB6">
                              <w:pPr>
                                <w:rPr>
                                  <w:sz w:val="16"/>
                                  <w:lang w:val="es-ES_tradnl"/>
                                </w:rPr>
                              </w:pPr>
                              <w:r>
                                <w:rPr>
                                  <w:sz w:val="16"/>
                                  <w:lang w:val="es-ES_tradnl"/>
                                </w:rPr>
                                <w:t>2</w:t>
                              </w:r>
                            </w:p>
                          </w:txbxContent>
                        </wps:txbx>
                        <wps:bodyPr rot="0" vert="horz" wrap="square" lIns="91440" tIns="45720" rIns="91440" bIns="45720" anchor="t" anchorCtr="0" upright="1">
                          <a:noAutofit/>
                        </wps:bodyPr>
                      </wps:wsp>
                      <wps:wsp>
                        <wps:cNvPr id="824436257" name="Text Box 38"/>
                        <wps:cNvSpPr txBox="1">
                          <a:spLocks noChangeArrowheads="1"/>
                        </wps:cNvSpPr>
                        <wps:spPr bwMode="auto">
                          <a:xfrm>
                            <a:off x="8423" y="3181"/>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22A65" w14:textId="77777777" w:rsidR="00016AB6" w:rsidRDefault="00016AB6" w:rsidP="00016AB6">
                              <w:pPr>
                                <w:rPr>
                                  <w:sz w:val="16"/>
                                  <w:lang w:val="es-ES_tradnl"/>
                                </w:rPr>
                              </w:pPr>
                              <w:r>
                                <w:rPr>
                                  <w:sz w:val="16"/>
                                  <w:lang w:val="es-ES_tradnl"/>
                                </w:rPr>
                                <w:t>5</w:t>
                              </w:r>
                            </w:p>
                          </w:txbxContent>
                        </wps:txbx>
                        <wps:bodyPr rot="0" vert="horz" wrap="square" lIns="91440" tIns="45720" rIns="91440" bIns="45720" anchor="t" anchorCtr="0" upright="1">
                          <a:noAutofit/>
                        </wps:bodyPr>
                      </wps:wsp>
                      <wps:wsp>
                        <wps:cNvPr id="906525977" name="Text Box 39"/>
                        <wps:cNvSpPr txBox="1">
                          <a:spLocks noChangeArrowheads="1"/>
                        </wps:cNvSpPr>
                        <wps:spPr bwMode="auto">
                          <a:xfrm>
                            <a:off x="8649" y="3181"/>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D8010" w14:textId="77777777" w:rsidR="00016AB6" w:rsidRDefault="00016AB6" w:rsidP="00016AB6">
                              <w:pPr>
                                <w:rPr>
                                  <w:sz w:val="16"/>
                                  <w:lang w:val="es-ES_tradnl"/>
                                </w:rPr>
                              </w:pPr>
                              <w:r>
                                <w:rPr>
                                  <w:sz w:val="16"/>
                                  <w:lang w:val="es-ES_tradnl"/>
                                </w:rPr>
                                <w:t>6</w:t>
                              </w:r>
                            </w:p>
                          </w:txbxContent>
                        </wps:txbx>
                        <wps:bodyPr rot="0" vert="horz" wrap="square" lIns="91440" tIns="45720" rIns="91440" bIns="45720" anchor="t" anchorCtr="0" upright="1">
                          <a:noAutofit/>
                        </wps:bodyPr>
                      </wps:wsp>
                      <wps:wsp>
                        <wps:cNvPr id="1851507301" name="Text Box 40"/>
                        <wps:cNvSpPr txBox="1">
                          <a:spLocks noChangeArrowheads="1"/>
                        </wps:cNvSpPr>
                        <wps:spPr bwMode="auto">
                          <a:xfrm>
                            <a:off x="7205" y="3116"/>
                            <a:ext cx="539"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CC94E" w14:textId="77777777" w:rsidR="00016AB6" w:rsidRDefault="00016AB6" w:rsidP="00016AB6">
                              <w:pPr>
                                <w:rPr>
                                  <w:sz w:val="16"/>
                                  <w:lang w:val="es-ES_tradnl"/>
                                </w:rPr>
                              </w:pPr>
                              <w:r>
                                <w:rPr>
                                  <w:sz w:val="16"/>
                                  <w:lang w:val="es-ES_tradnl"/>
                                </w:rPr>
                                <w:t>1</w:t>
                              </w:r>
                            </w:p>
                          </w:txbxContent>
                        </wps:txbx>
                        <wps:bodyPr rot="0" vert="horz" wrap="square" lIns="91440" tIns="45720" rIns="91440" bIns="45720" anchor="t" anchorCtr="0" upright="1">
                          <a:noAutofit/>
                        </wps:bodyPr>
                      </wps:wsp>
                      <wps:wsp>
                        <wps:cNvPr id="1433307134" name="Text Box 41"/>
                        <wps:cNvSpPr txBox="1">
                          <a:spLocks noChangeArrowheads="1"/>
                        </wps:cNvSpPr>
                        <wps:spPr bwMode="auto">
                          <a:xfrm>
                            <a:off x="7173" y="3514"/>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C9C09" w14:textId="77777777" w:rsidR="00016AB6" w:rsidRDefault="00016AB6" w:rsidP="00016AB6">
                              <w:pPr>
                                <w:rPr>
                                  <w:sz w:val="16"/>
                                  <w:lang w:val="es-ES_tradnl"/>
                                </w:rPr>
                              </w:pPr>
                              <w:r>
                                <w:rPr>
                                  <w:sz w:val="16"/>
                                  <w:lang w:val="es-ES_tradnl"/>
                                </w:rPr>
                                <w:t>-1</w:t>
                              </w:r>
                            </w:p>
                          </w:txbxContent>
                        </wps:txbx>
                        <wps:bodyPr rot="0" vert="horz" wrap="square" lIns="91440" tIns="45720" rIns="91440" bIns="45720" anchor="t" anchorCtr="0" upright="1">
                          <a:noAutofit/>
                        </wps:bodyPr>
                      </wps:wsp>
                      <wps:wsp>
                        <wps:cNvPr id="2064771313" name="Text Box 42"/>
                        <wps:cNvSpPr txBox="1">
                          <a:spLocks noChangeArrowheads="1"/>
                        </wps:cNvSpPr>
                        <wps:spPr bwMode="auto">
                          <a:xfrm>
                            <a:off x="7189" y="2722"/>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E369C" w14:textId="77777777" w:rsidR="00016AB6" w:rsidRDefault="00016AB6" w:rsidP="00016AB6">
                              <w:pPr>
                                <w:rPr>
                                  <w:sz w:val="16"/>
                                  <w:lang w:val="es-ES_tradnl"/>
                                </w:rPr>
                              </w:pPr>
                              <w:r>
                                <w:rPr>
                                  <w:sz w:val="16"/>
                                  <w:lang w:val="es-ES_tradnl"/>
                                </w:rPr>
                                <w:t>3</w:t>
                              </w:r>
                            </w:p>
                          </w:txbxContent>
                        </wps:txbx>
                        <wps:bodyPr rot="0" vert="horz" wrap="square" lIns="91440" tIns="45720" rIns="91440" bIns="45720" anchor="t" anchorCtr="0" upright="1">
                          <a:noAutofit/>
                        </wps:bodyPr>
                      </wps:wsp>
                      <wps:wsp>
                        <wps:cNvPr id="718971310" name="Text Box 43"/>
                        <wps:cNvSpPr txBox="1">
                          <a:spLocks noChangeArrowheads="1"/>
                        </wps:cNvSpPr>
                        <wps:spPr bwMode="auto">
                          <a:xfrm>
                            <a:off x="9441" y="3505"/>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652C7" w14:textId="77777777" w:rsidR="00016AB6" w:rsidRDefault="00016AB6" w:rsidP="00016AB6">
                              <w:pPr>
                                <w:rPr>
                                  <w:sz w:val="16"/>
                                  <w:lang w:val="es-ES_tradnl"/>
                                </w:rPr>
                              </w:pPr>
                              <w:r>
                                <w:rPr>
                                  <w:sz w:val="16"/>
                                  <w:lang w:val="es-ES_tradnl"/>
                                </w:rPr>
                                <w:t>X</w:t>
                              </w:r>
                            </w:p>
                          </w:txbxContent>
                        </wps:txbx>
                        <wps:bodyPr rot="0" vert="horz" wrap="square" lIns="91440" tIns="45720" rIns="91440" bIns="45720" anchor="t" anchorCtr="0" upright="1">
                          <a:noAutofit/>
                        </wps:bodyPr>
                      </wps:wsp>
                      <wps:wsp>
                        <wps:cNvPr id="1155244166" name="Text Box 44"/>
                        <wps:cNvSpPr txBox="1">
                          <a:spLocks noChangeArrowheads="1"/>
                        </wps:cNvSpPr>
                        <wps:spPr bwMode="auto">
                          <a:xfrm>
                            <a:off x="7205" y="2416"/>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C8E07" w14:textId="77777777" w:rsidR="00016AB6" w:rsidRDefault="00016AB6" w:rsidP="00016AB6">
                              <w:pPr>
                                <w:rPr>
                                  <w:sz w:val="16"/>
                                  <w:lang w:val="es-ES_tradnl"/>
                                </w:rPr>
                              </w:pPr>
                              <w:r>
                                <w:rPr>
                                  <w:sz w:val="16"/>
                                  <w:lang w:val="es-ES_tradnl"/>
                                </w:rPr>
                                <w:t>Y</w:t>
                              </w:r>
                            </w:p>
                          </w:txbxContent>
                        </wps:txbx>
                        <wps:bodyPr rot="0" vert="horz" wrap="square" lIns="91440" tIns="45720" rIns="91440" bIns="45720" anchor="t" anchorCtr="0" upright="1">
                          <a:noAutofit/>
                        </wps:bodyPr>
                      </wps:wsp>
                      <wps:wsp>
                        <wps:cNvPr id="635436864" name="Line 45"/>
                        <wps:cNvCnPr>
                          <a:cxnSpLocks noChangeShapeType="1"/>
                        </wps:cNvCnPr>
                        <wps:spPr bwMode="auto">
                          <a:xfrm flipH="1">
                            <a:off x="7489" y="3865"/>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693699" name="Line 46"/>
                        <wps:cNvCnPr>
                          <a:cxnSpLocks noChangeShapeType="1"/>
                        </wps:cNvCnPr>
                        <wps:spPr bwMode="auto">
                          <a:xfrm flipH="1">
                            <a:off x="7489" y="3296"/>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396708" name="Line 47"/>
                        <wps:cNvCnPr>
                          <a:cxnSpLocks noChangeShapeType="1"/>
                        </wps:cNvCnPr>
                        <wps:spPr bwMode="auto">
                          <a:xfrm flipH="1">
                            <a:off x="7489" y="3678"/>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440267" name="Line 48"/>
                        <wps:cNvCnPr>
                          <a:cxnSpLocks noChangeShapeType="1"/>
                        </wps:cNvCnPr>
                        <wps:spPr bwMode="auto">
                          <a:xfrm flipH="1">
                            <a:off x="7489" y="2876"/>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173408" name="Line 49"/>
                        <wps:cNvCnPr>
                          <a:cxnSpLocks noChangeShapeType="1"/>
                        </wps:cNvCnPr>
                        <wps:spPr bwMode="auto">
                          <a:xfrm>
                            <a:off x="8203" y="3446"/>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63413" name="Line 50"/>
                        <wps:cNvCnPr>
                          <a:cxnSpLocks noChangeShapeType="1"/>
                        </wps:cNvCnPr>
                        <wps:spPr bwMode="auto">
                          <a:xfrm>
                            <a:off x="8611"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762873" name="Line 51"/>
                        <wps:cNvCnPr>
                          <a:cxnSpLocks noChangeShapeType="1"/>
                        </wps:cNvCnPr>
                        <wps:spPr bwMode="auto">
                          <a:xfrm>
                            <a:off x="9051"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934777" name="Line 52"/>
                        <wps:cNvCnPr>
                          <a:cxnSpLocks noChangeShapeType="1"/>
                        </wps:cNvCnPr>
                        <wps:spPr bwMode="auto">
                          <a:xfrm>
                            <a:off x="7347" y="3454"/>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955773" name="Line 53"/>
                        <wps:cNvCnPr>
                          <a:cxnSpLocks noChangeShapeType="1"/>
                        </wps:cNvCnPr>
                        <wps:spPr bwMode="auto">
                          <a:xfrm>
                            <a:off x="7985" y="2918"/>
                            <a:ext cx="0" cy="58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4919980" name="Line 54"/>
                        <wps:cNvCnPr>
                          <a:cxnSpLocks noChangeShapeType="1"/>
                        </wps:cNvCnPr>
                        <wps:spPr bwMode="auto">
                          <a:xfrm flipV="1">
                            <a:off x="7559" y="3296"/>
                            <a:ext cx="426" cy="382"/>
                          </a:xfrm>
                          <a:prstGeom prst="line">
                            <a:avLst/>
                          </a:prstGeom>
                          <a:noFill/>
                          <a:ln w="12700">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1800717673" name="Line 55"/>
                        <wps:cNvCnPr>
                          <a:cxnSpLocks noChangeShapeType="1"/>
                        </wps:cNvCnPr>
                        <wps:spPr bwMode="auto">
                          <a:xfrm flipV="1">
                            <a:off x="7615" y="2872"/>
                            <a:ext cx="380" cy="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3786614" name="Freeform 56"/>
                        <wps:cNvSpPr>
                          <a:spLocks/>
                        </wps:cNvSpPr>
                        <wps:spPr bwMode="auto">
                          <a:xfrm>
                            <a:off x="7995" y="2872"/>
                            <a:ext cx="1052" cy="982"/>
                          </a:xfrm>
                          <a:custGeom>
                            <a:avLst/>
                            <a:gdLst>
                              <a:gd name="T0" fmla="*/ 1052 w 1052"/>
                              <a:gd name="T1" fmla="*/ 628 h 982"/>
                              <a:gd name="T2" fmla="*/ 633 w 1052"/>
                              <a:gd name="T3" fmla="*/ 982 h 982"/>
                              <a:gd name="T4" fmla="*/ 199 w 1052"/>
                              <a:gd name="T5" fmla="*/ 425 h 982"/>
                              <a:gd name="T6" fmla="*/ 0 w 1052"/>
                              <a:gd name="T7" fmla="*/ 0 h 982"/>
                            </a:gdLst>
                            <a:ahLst/>
                            <a:cxnLst>
                              <a:cxn ang="0">
                                <a:pos x="T0" y="T1"/>
                              </a:cxn>
                              <a:cxn ang="0">
                                <a:pos x="T2" y="T3"/>
                              </a:cxn>
                              <a:cxn ang="0">
                                <a:pos x="T4" y="T5"/>
                              </a:cxn>
                              <a:cxn ang="0">
                                <a:pos x="T6" y="T7"/>
                              </a:cxn>
                            </a:cxnLst>
                            <a:rect l="0" t="0" r="r" b="b"/>
                            <a:pathLst>
                              <a:path w="1052" h="982">
                                <a:moveTo>
                                  <a:pt x="1052" y="628"/>
                                </a:moveTo>
                                <a:cubicBezTo>
                                  <a:pt x="982" y="687"/>
                                  <a:pt x="802" y="982"/>
                                  <a:pt x="633" y="982"/>
                                </a:cubicBezTo>
                                <a:cubicBezTo>
                                  <a:pt x="464" y="982"/>
                                  <a:pt x="304" y="589"/>
                                  <a:pt x="199" y="425"/>
                                </a:cubicBezTo>
                                <a:cubicBezTo>
                                  <a:pt x="94" y="261"/>
                                  <a:pt x="41" y="89"/>
                                  <a:pt x="0" y="0"/>
                                </a:cubicBezTo>
                              </a:path>
                            </a:pathLst>
                          </a:custGeom>
                          <a:noFill/>
                          <a:ln w="12700" cmpd="sng">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43717" name="Freeform 57"/>
                        <wps:cNvSpPr>
                          <a:spLocks/>
                        </wps:cNvSpPr>
                        <wps:spPr bwMode="auto">
                          <a:xfrm>
                            <a:off x="7631" y="3293"/>
                            <a:ext cx="559" cy="5"/>
                          </a:xfrm>
                          <a:custGeom>
                            <a:avLst/>
                            <a:gdLst>
                              <a:gd name="T0" fmla="*/ 0 w 559"/>
                              <a:gd name="T1" fmla="*/ 5 h 5"/>
                              <a:gd name="T2" fmla="*/ 559 w 559"/>
                              <a:gd name="T3" fmla="*/ 0 h 5"/>
                            </a:gdLst>
                            <a:ahLst/>
                            <a:cxnLst>
                              <a:cxn ang="0">
                                <a:pos x="T0" y="T1"/>
                              </a:cxn>
                              <a:cxn ang="0">
                                <a:pos x="T2" y="T3"/>
                              </a:cxn>
                            </a:cxnLst>
                            <a:rect l="0" t="0" r="r" b="b"/>
                            <a:pathLst>
                              <a:path w="559" h="5">
                                <a:moveTo>
                                  <a:pt x="0" y="5"/>
                                </a:moveTo>
                                <a:lnTo>
                                  <a:pt x="559" y="0"/>
                                </a:ln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238491" name="Oval 58"/>
                        <wps:cNvSpPr>
                          <a:spLocks noChangeArrowheads="1"/>
                        </wps:cNvSpPr>
                        <wps:spPr bwMode="auto">
                          <a:xfrm>
                            <a:off x="7518" y="3641"/>
                            <a:ext cx="81" cy="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3072789" name="Oval 59"/>
                        <wps:cNvSpPr>
                          <a:spLocks noChangeArrowheads="1"/>
                        </wps:cNvSpPr>
                        <wps:spPr bwMode="auto">
                          <a:xfrm>
                            <a:off x="7937" y="3254"/>
                            <a:ext cx="81" cy="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12848" name="Oval 60"/>
                        <wps:cNvSpPr>
                          <a:spLocks noChangeArrowheads="1"/>
                        </wps:cNvSpPr>
                        <wps:spPr bwMode="auto">
                          <a:xfrm>
                            <a:off x="8157" y="3254"/>
                            <a:ext cx="81" cy="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9548545" name="Line 61"/>
                        <wps:cNvCnPr>
                          <a:cxnSpLocks noChangeShapeType="1"/>
                        </wps:cNvCnPr>
                        <wps:spPr bwMode="auto">
                          <a:xfrm flipV="1">
                            <a:off x="7651" y="3865"/>
                            <a:ext cx="9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9483235" name="Text Box 62"/>
                        <wps:cNvSpPr txBox="1">
                          <a:spLocks noChangeArrowheads="1"/>
                        </wps:cNvSpPr>
                        <wps:spPr bwMode="auto">
                          <a:xfrm>
                            <a:off x="8877" y="3189"/>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5132C" w14:textId="77777777" w:rsidR="00016AB6" w:rsidRDefault="00016AB6" w:rsidP="00016AB6">
                              <w:pPr>
                                <w:rPr>
                                  <w:sz w:val="16"/>
                                  <w:lang w:val="es-ES_tradnl"/>
                                </w:rPr>
                              </w:pPr>
                              <w:r>
                                <w:rPr>
                                  <w:sz w:val="16"/>
                                  <w:lang w:val="es-ES_tradnl"/>
                                </w:rPr>
                                <w:t>7</w:t>
                              </w:r>
                            </w:p>
                          </w:txbxContent>
                        </wps:txbx>
                        <wps:bodyPr rot="0" vert="horz" wrap="square" lIns="91440" tIns="45720" rIns="91440" bIns="45720" anchor="t" anchorCtr="0" upright="1">
                          <a:noAutofit/>
                        </wps:bodyPr>
                      </wps:wsp>
                      <wps:wsp>
                        <wps:cNvPr id="1259083234" name="Text Box 63"/>
                        <wps:cNvSpPr txBox="1">
                          <a:spLocks noChangeArrowheads="1"/>
                        </wps:cNvSpPr>
                        <wps:spPr bwMode="auto">
                          <a:xfrm>
                            <a:off x="7160" y="3705"/>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7A675" w14:textId="77777777" w:rsidR="00016AB6" w:rsidRDefault="00016AB6" w:rsidP="00016AB6">
                              <w:pPr>
                                <w:rPr>
                                  <w:sz w:val="16"/>
                                  <w:lang w:val="es-ES_tradnl"/>
                                </w:rPr>
                              </w:pPr>
                              <w:r>
                                <w:rPr>
                                  <w:sz w:val="16"/>
                                  <w:lang w:val="es-ES_trad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AE4A0D" id="Grupo 16" o:spid="_x0000_s1026" style="position:absolute;left:0;text-align:left;margin-left:302.7pt;margin-top:.4pt;width:173.65pt;height:102.05pt;z-index:251656704" coordorigin="6914,2416" coordsize="2953,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">
                <v:line id="Line 29" o:spid="_x0000_s1027" style="position:absolute;visibility:visible;mso-wrap-style:square" from="7559,2467" to="7559,3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">
                  <v:stroke startarrow="open"/>
                </v:line>
                <v:line id="Line 30" o:spid="_x0000_s1028" style="position:absolute;visibility:visible;mso-wrap-style:square" from="6914,3504" to="9597,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">
                  <v:stroke endarrow="open"/>
                </v:line>
                <v:line id="Line 31" o:spid="_x0000_s1029" style="position:absolute;visibility:visible;mso-wrap-style:square" from="7985,3454" to="7985,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"/>
                <v:line id="Line 32" o:spid="_x0000_s1030" style="position:absolute;visibility:visible;mso-wrap-style:square" from="8411,3454" to="8411,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"/>
                <v:line id="Line 33" o:spid="_x0000_s1031" style="position:absolute;visibility:visible;mso-wrap-style:square" from="8837,3454" to="8837,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"/>
                <v:line id="Line 34" o:spid="_x0000_s1032" style="position:absolute;visibility:visible;mso-wrap-style:square" from="7133,3454" to="7133,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"/>
                <v:line id="Line 35" o:spid="_x0000_s1033" style="position:absolute;visibility:visible;mso-wrap-style:square" from="7747,3454" to="7747,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"/>
                <v:line id="Line 36" o:spid="_x0000_s1034" style="position:absolute;flip:x;visibility:visible;mso-wrap-style:square" from="7489,3078" to="7631,3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"/>
                <v:shapetype id="_x0000_t202" coordsize="21600,21600" o:spt="202" path="m,l,21600r21600,l21600,xe">
                  <v:stroke joinstyle="miter"/>
                  <v:path gradientshapeok="t" o:connecttype="rect"/>
                </v:shapetype>
                <v:shape id="Text Box 37" o:spid="_x0000_s1035" type="#_x0000_t202" style="position:absolute;left:7775;top:3504;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" filled="f" stroked="f">
                  <v:textbox>
                    <w:txbxContent>
                      <w:p w14:paraId="1AEEDF83" w14:textId="77777777" w:rsidR="00016AB6" w:rsidRDefault="00016AB6" w:rsidP="00016AB6">
                        <w:pPr>
                          <w:rPr>
                            <w:sz w:val="16"/>
                            <w:lang w:val="es-ES_tradnl"/>
                          </w:rPr>
                        </w:pPr>
                        <w:r>
                          <w:rPr>
                            <w:sz w:val="16"/>
                            <w:lang w:val="es-ES_tradnl"/>
                          </w:rPr>
                          <w:t>2</w:t>
                        </w:r>
                      </w:p>
                    </w:txbxContent>
                  </v:textbox>
                </v:shape>
                <v:shape id="Text Box 38" o:spid="_x0000_s1036" type="#_x0000_t202" style="position:absolute;left:8423;top:3181;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" filled="f" stroked="f">
                  <v:textbox>
                    <w:txbxContent>
                      <w:p w14:paraId="27622A65" w14:textId="77777777" w:rsidR="00016AB6" w:rsidRDefault="00016AB6" w:rsidP="00016AB6">
                        <w:pPr>
                          <w:rPr>
                            <w:sz w:val="16"/>
                            <w:lang w:val="es-ES_tradnl"/>
                          </w:rPr>
                        </w:pPr>
                        <w:r>
                          <w:rPr>
                            <w:sz w:val="16"/>
                            <w:lang w:val="es-ES_tradnl"/>
                          </w:rPr>
                          <w:t>5</w:t>
                        </w:r>
                      </w:p>
                    </w:txbxContent>
                  </v:textbox>
                </v:shape>
                <v:shape id="Text Box 39" o:spid="_x0000_s1037" type="#_x0000_t202" style="position:absolute;left:8649;top:3181;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" filled="f" stroked="f">
                  <v:textbox>
                    <w:txbxContent>
                      <w:p w14:paraId="562D8010" w14:textId="77777777" w:rsidR="00016AB6" w:rsidRDefault="00016AB6" w:rsidP="00016AB6">
                        <w:pPr>
                          <w:rPr>
                            <w:sz w:val="16"/>
                            <w:lang w:val="es-ES_tradnl"/>
                          </w:rPr>
                        </w:pPr>
                        <w:r>
                          <w:rPr>
                            <w:sz w:val="16"/>
                            <w:lang w:val="es-ES_tradnl"/>
                          </w:rPr>
                          <w:t>6</w:t>
                        </w:r>
                      </w:p>
                    </w:txbxContent>
                  </v:textbox>
                </v:shape>
                <v:shape id="Text Box 40" o:spid="_x0000_s1038" type="#_x0000_t202" style="position:absolute;left:7205;top:3116;width:539;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" filled="f" stroked="f">
                  <v:textbox>
                    <w:txbxContent>
                      <w:p w14:paraId="730CC94E" w14:textId="77777777" w:rsidR="00016AB6" w:rsidRDefault="00016AB6" w:rsidP="00016AB6">
                        <w:pPr>
                          <w:rPr>
                            <w:sz w:val="16"/>
                            <w:lang w:val="es-ES_tradnl"/>
                          </w:rPr>
                        </w:pPr>
                        <w:r>
                          <w:rPr>
                            <w:sz w:val="16"/>
                            <w:lang w:val="es-ES_tradnl"/>
                          </w:rPr>
                          <w:t>1</w:t>
                        </w:r>
                      </w:p>
                    </w:txbxContent>
                  </v:textbox>
                </v:shape>
                <v:shape id="Text Box 41" o:spid="_x0000_s1039" type="#_x0000_t202" style="position:absolute;left:7173;top:3514;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" filled="f" stroked="f">
                  <v:textbox>
                    <w:txbxContent>
                      <w:p w14:paraId="574C9C09" w14:textId="77777777" w:rsidR="00016AB6" w:rsidRDefault="00016AB6" w:rsidP="00016AB6">
                        <w:pPr>
                          <w:rPr>
                            <w:sz w:val="16"/>
                            <w:lang w:val="es-ES_tradnl"/>
                          </w:rPr>
                        </w:pPr>
                        <w:r>
                          <w:rPr>
                            <w:sz w:val="16"/>
                            <w:lang w:val="es-ES_tradnl"/>
                          </w:rPr>
                          <w:t>-1</w:t>
                        </w:r>
                      </w:p>
                    </w:txbxContent>
                  </v:textbox>
                </v:shape>
                <v:shape id="Text Box 42" o:spid="_x0000_s1040" type="#_x0000_t202" style="position:absolute;left:7189;top:2722;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" filled="f" stroked="f">
                  <v:textbox>
                    <w:txbxContent>
                      <w:p w14:paraId="0D4E369C" w14:textId="77777777" w:rsidR="00016AB6" w:rsidRDefault="00016AB6" w:rsidP="00016AB6">
                        <w:pPr>
                          <w:rPr>
                            <w:sz w:val="16"/>
                            <w:lang w:val="es-ES_tradnl"/>
                          </w:rPr>
                        </w:pPr>
                        <w:r>
                          <w:rPr>
                            <w:sz w:val="16"/>
                            <w:lang w:val="es-ES_tradnl"/>
                          </w:rPr>
                          <w:t>3</w:t>
                        </w:r>
                      </w:p>
                    </w:txbxContent>
                  </v:textbox>
                </v:shape>
                <v:shape id="Text Box 43" o:spid="_x0000_s1041" type="#_x0000_t202" style="position:absolute;left:9441;top:3505;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" filled="f" stroked="f">
                  <v:textbox>
                    <w:txbxContent>
                      <w:p w14:paraId="4BF652C7" w14:textId="77777777" w:rsidR="00016AB6" w:rsidRDefault="00016AB6" w:rsidP="00016AB6">
                        <w:pPr>
                          <w:rPr>
                            <w:sz w:val="16"/>
                            <w:lang w:val="es-ES_tradnl"/>
                          </w:rPr>
                        </w:pPr>
                        <w:r>
                          <w:rPr>
                            <w:sz w:val="16"/>
                            <w:lang w:val="es-ES_tradnl"/>
                          </w:rPr>
                          <w:t>X</w:t>
                        </w:r>
                      </w:p>
                    </w:txbxContent>
                  </v:textbox>
                </v:shape>
                <v:shape id="Text Box 44" o:spid="_x0000_s1042" type="#_x0000_t202" style="position:absolute;left:7205;top:2416;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" filled="f" stroked="f">
                  <v:textbox>
                    <w:txbxContent>
                      <w:p w14:paraId="7E4C8E07" w14:textId="77777777" w:rsidR="00016AB6" w:rsidRDefault="00016AB6" w:rsidP="00016AB6">
                        <w:pPr>
                          <w:rPr>
                            <w:sz w:val="16"/>
                            <w:lang w:val="es-ES_tradnl"/>
                          </w:rPr>
                        </w:pPr>
                        <w:r>
                          <w:rPr>
                            <w:sz w:val="16"/>
                            <w:lang w:val="es-ES_tradnl"/>
                          </w:rPr>
                          <w:t>Y</w:t>
                        </w:r>
                      </w:p>
                    </w:txbxContent>
                  </v:textbox>
                </v:shape>
                <v:line id="Line 45" o:spid="_x0000_s1043" style="position:absolute;flip:x;visibility:visible;mso-wrap-style:square" from="7489,3865" to="7631,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"/>
                <v:line id="Line 46" o:spid="_x0000_s1044" style="position:absolute;flip:x;visibility:visible;mso-wrap-style:square" from="7489,3296" to="7631,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"/>
                <v:line id="Line 47" o:spid="_x0000_s1045" style="position:absolute;flip:x;visibility:visible;mso-wrap-style:square" from="7489,3678" to="7631,3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"/>
                <v:line id="Line 48" o:spid="_x0000_s1046" style="position:absolute;flip:x;visibility:visible;mso-wrap-style:square" from="7489,2876" to="763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"/>
                <v:line id="Line 49" o:spid="_x0000_s1047" style="position:absolute;visibility:visible;mso-wrap-style:square" from="8203,3446" to="8203,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"/>
                <v:line id="Line 50" o:spid="_x0000_s1048" style="position:absolute;visibility:visible;mso-wrap-style:square" from="8611,3454" to="8611,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"/>
                <v:line id="Line 51" o:spid="_x0000_s1049" style="position:absolute;visibility:visible;mso-wrap-style:square" from="9051,3454" to="9051,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"/>
                <v:line id="Line 52" o:spid="_x0000_s1050" style="position:absolute;visibility:visible;mso-wrap-style:square" from="7347,3454" to="7347,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"/>
                <v:line id="Line 53" o:spid="_x0000_s1051" style="position:absolute;visibility:visible;mso-wrap-style:square" from="7985,2918" to="7985,3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">
                  <v:stroke dashstyle="1 1" endcap="round"/>
                </v:line>
                <v:line id="Line 54" o:spid="_x0000_s1052" style="position:absolute;flip:y;visibility:visible;mso-wrap-style:square" from="7559,3296" to="7985,3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" strokeweight="1pt">
                  <v:stroke startarrowwidth="narrow" startarrowlength="short"/>
                </v:line>
                <v:line id="Line 55" o:spid="_x0000_s1053" style="position:absolute;flip:y;visibility:visible;mso-wrap-style:square" from="7615,2872" to="7995,2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">
                  <v:stroke dashstyle="1 1" endcap="round"/>
                </v:line>
                <v:shape id="Freeform 56" o:spid="_x0000_s1054" style="position:absolute;left:7995;top:2872;width:1052;height:982;visibility:visible;mso-wrap-style:square;v-text-anchor:top" coordsize="1052,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" path="m1052,628c982,687,802,982,633,982,464,982,304,589,199,425,94,261,41,89,,e" filled="f" strokeweight="1pt">
                  <v:stroke startarrow="oval" startarrowwidth="narrow" startarrowlength="short" endarrow="oval" endarrowwidth="narrow" endarrowlength="short"/>
                  <v:path arrowok="t" o:connecttype="custom" o:connectlocs="1052,628;633,982;199,425;0,0" o:connectangles="0,0,0,0"/>
                </v:shape>
                <v:shape id="Freeform 57" o:spid="_x0000_s1055" style="position:absolute;left:7631;top:3293;width:559;height:5;visibility:visible;mso-wrap-style:square;v-text-anchor:top" coordsize="5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" path="m,5l559,e" filled="f">
                  <v:stroke dashstyle="1 1" endcap="round"/>
                  <v:path arrowok="t" o:connecttype="custom" o:connectlocs="0,5;559,0" o:connectangles="0,0"/>
                </v:shape>
                <v:oval id="Oval 58" o:spid="_x0000_s1056" style="position:absolute;left:7518;top:3641;width:81;height: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"/>
                <v:oval id="Oval 59" o:spid="_x0000_s1057" style="position:absolute;left:7937;top:3254;width:81;height: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"/>
                <v:oval id="Oval 60" o:spid="_x0000_s1058" style="position:absolute;left:8157;top:3254;width:81;height: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"/>
                <v:line id="Line 61" o:spid="_x0000_s1059" style="position:absolute;flip:y;visibility:visible;mso-wrap-style:square" from="7651,3865" to="8611,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">
                  <v:stroke dashstyle="1 1" endcap="round"/>
                </v:line>
                <v:shape id="Text Box 62" o:spid="_x0000_s1060" type="#_x0000_t202" style="position:absolute;left:8877;top:3189;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" filled="f" stroked="f">
                  <v:textbox>
                    <w:txbxContent>
                      <w:p w14:paraId="2285132C" w14:textId="77777777" w:rsidR="00016AB6" w:rsidRDefault="00016AB6" w:rsidP="00016AB6">
                        <w:pPr>
                          <w:rPr>
                            <w:sz w:val="16"/>
                            <w:lang w:val="es-ES_tradnl"/>
                          </w:rPr>
                        </w:pPr>
                        <w:r>
                          <w:rPr>
                            <w:sz w:val="16"/>
                            <w:lang w:val="es-ES_tradnl"/>
                          </w:rPr>
                          <w:t>7</w:t>
                        </w:r>
                      </w:p>
                    </w:txbxContent>
                  </v:textbox>
                </v:shape>
                <v:shape id="Text Box 63" o:spid="_x0000_s1061" type="#_x0000_t202" style="position:absolute;left:7160;top:3705;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" filled="f" stroked="f">
                  <v:textbox>
                    <w:txbxContent>
                      <w:p w14:paraId="57E7A675" w14:textId="77777777" w:rsidR="00016AB6" w:rsidRDefault="00016AB6" w:rsidP="00016AB6">
                        <w:pPr>
                          <w:rPr>
                            <w:sz w:val="16"/>
                            <w:lang w:val="es-ES_tradnl"/>
                          </w:rPr>
                        </w:pPr>
                        <w:r>
                          <w:rPr>
                            <w:sz w:val="16"/>
                            <w:lang w:val="es-ES_tradnl"/>
                          </w:rPr>
                          <w:t>-2</w:t>
                        </w:r>
                      </w:p>
                    </w:txbxContent>
                  </v:textbox>
                </v:shape>
              </v:group>
            </w:pict>
          </mc:Fallback>
        </mc:AlternateContent>
      </w:r>
      <w:r w:rsidRPr="00B00CD2">
        <w:t xml:space="preserve"> </w:t>
      </w:r>
      <w:r w:rsidRPr="00B00CD2">
        <w:rPr>
          <w:lang w:val="es-ES_tradnl"/>
        </w:rPr>
        <w:t>En la figura se representa la gráfica de cierta función:</w:t>
      </w:r>
    </w:p>
    <w:p w14:paraId="1856D158" w14:textId="77777777" w:rsidR="00016AB6" w:rsidRPr="00B00CD2" w:rsidRDefault="00016AB6" w:rsidP="00016AB6">
      <w:pPr>
        <w:tabs>
          <w:tab w:val="left" w:pos="426"/>
        </w:tabs>
        <w:rPr>
          <w:lang w:val="es-ES_tradnl"/>
        </w:rPr>
      </w:pPr>
      <w:r w:rsidRPr="00B00CD2">
        <w:rPr>
          <w:lang w:val="es-ES_tradnl"/>
        </w:rPr>
        <w:tab/>
        <w:t>Calcula:</w:t>
      </w:r>
    </w:p>
    <w:p w14:paraId="55A9EB1E" w14:textId="77777777" w:rsidR="00016AB6" w:rsidRPr="00B00CD2" w:rsidRDefault="00016AB6" w:rsidP="00016AB6">
      <w:pPr>
        <w:numPr>
          <w:ilvl w:val="0"/>
          <w:numId w:val="10"/>
        </w:numPr>
        <w:tabs>
          <w:tab w:val="right" w:pos="9900"/>
        </w:tabs>
        <w:ind w:left="1060" w:hanging="357"/>
      </w:pPr>
      <w:r w:rsidRPr="00B00CD2">
        <w:t>Dominio y recorrido.</w:t>
      </w:r>
    </w:p>
    <w:p w14:paraId="72ADC90B" w14:textId="77777777" w:rsidR="00016AB6" w:rsidRPr="00B00CD2" w:rsidRDefault="00016AB6" w:rsidP="00016AB6">
      <w:pPr>
        <w:numPr>
          <w:ilvl w:val="0"/>
          <w:numId w:val="10"/>
        </w:numPr>
        <w:ind w:left="1060" w:hanging="357"/>
        <w:rPr>
          <w:lang w:val="es-ES_tradnl"/>
        </w:rPr>
      </w:pPr>
      <w:r w:rsidRPr="00B00CD2">
        <w:rPr>
          <w:lang w:val="es-ES_tradnl"/>
        </w:rPr>
        <w:t>Intervalos de crecimiento y decrecimiento.</w:t>
      </w:r>
    </w:p>
    <w:p w14:paraId="1006A176" w14:textId="77777777" w:rsidR="00016AB6" w:rsidRPr="00B00CD2" w:rsidRDefault="00016AB6" w:rsidP="00016AB6">
      <w:pPr>
        <w:numPr>
          <w:ilvl w:val="0"/>
          <w:numId w:val="10"/>
        </w:numPr>
        <w:ind w:left="1060" w:hanging="357"/>
        <w:rPr>
          <w:lang w:val="es-ES_tradnl"/>
        </w:rPr>
      </w:pPr>
      <w:r w:rsidRPr="00B00CD2">
        <w:rPr>
          <w:lang w:val="es-ES_tradnl"/>
        </w:rPr>
        <w:t>Máximos y mínimos absolutos.</w:t>
      </w:r>
    </w:p>
    <w:p w14:paraId="696CE616" w14:textId="77777777" w:rsidR="00016AB6" w:rsidRPr="00B00CD2" w:rsidRDefault="00016AB6" w:rsidP="00016AB6">
      <w:pPr>
        <w:numPr>
          <w:ilvl w:val="0"/>
          <w:numId w:val="10"/>
        </w:numPr>
        <w:tabs>
          <w:tab w:val="right" w:pos="9900"/>
        </w:tabs>
        <w:ind w:left="1060" w:hanging="357"/>
      </w:pPr>
      <w:r w:rsidRPr="00B00CD2">
        <w:rPr>
          <w:lang w:val="es-ES_tradnl"/>
        </w:rPr>
        <w:t>Tasa de variación en [2, 7].</w:t>
      </w:r>
    </w:p>
    <w:p w14:paraId="11C3B901" w14:textId="77777777" w:rsidR="00016AB6" w:rsidRPr="00B00CD2" w:rsidRDefault="00016AB6" w:rsidP="00016AB6">
      <w:pPr>
        <w:pStyle w:val="NormalWeb"/>
        <w:tabs>
          <w:tab w:val="right" w:pos="9900"/>
        </w:tabs>
      </w:pPr>
    </w:p>
    <w:p w14:paraId="1C9D1B21" w14:textId="77777777" w:rsidR="00016AB6" w:rsidRPr="00B00CD2" w:rsidRDefault="00016AB6" w:rsidP="00016AB6">
      <w:pPr>
        <w:pStyle w:val="NormalWeb"/>
        <w:tabs>
          <w:tab w:val="right" w:pos="9923"/>
        </w:tabs>
        <w:spacing w:after="120"/>
        <w:ind w:left="340"/>
        <w:jc w:val="both"/>
      </w:pPr>
    </w:p>
    <w:p w14:paraId="0D62BBC5" w14:textId="4C8101A0" w:rsidR="00DB20AB" w:rsidRPr="00730F0A" w:rsidRDefault="00DB20AB" w:rsidP="00730F0A">
      <w:pPr>
        <w:pStyle w:val="Prrafodelista"/>
        <w:numPr>
          <w:ilvl w:val="0"/>
          <w:numId w:val="4"/>
        </w:numPr>
      </w:pPr>
      <w:r w:rsidRPr="00344CD1">
        <w:t xml:space="preserve">En un pequeño estanque lleno de agua del mar, deposito una población de cangrejos y otra de pólipos. </w:t>
      </w:r>
      <w:r w:rsidR="00730F0A" w:rsidRPr="00344CD1">
        <w:t xml:space="preserve">A(x) es la gráfica que mide los cangrejos </w:t>
      </w:r>
      <w:r w:rsidR="00730F0A">
        <w:t xml:space="preserve">y </w:t>
      </w:r>
      <w:r w:rsidR="00730F0A" w:rsidRPr="00344CD1">
        <w:t>B(x) es la gráfica que mide los pólipos</w:t>
      </w:r>
      <w:r w:rsidR="00730F0A">
        <w:t>.</w:t>
      </w:r>
      <w:r w:rsidR="00730F0A" w:rsidRPr="00344CD1">
        <w:t xml:space="preserve"> </w:t>
      </w:r>
      <w:r w:rsidRPr="00344CD1">
        <w:t>Observo lo que pasa al cabo de unos días y obtengo las siguientes gráficas:</w:t>
      </w:r>
    </w:p>
    <w:p w14:paraId="26628905" w14:textId="77777777" w:rsidR="00912AD5" w:rsidRDefault="00DB20AB" w:rsidP="00912AD5">
      <w:pPr>
        <w:ind w:left="720"/>
        <w:jc w:val="center"/>
      </w:pPr>
      <w:r w:rsidRPr="00E864BD">
        <w:rPr>
          <w:rFonts w:asciiTheme="majorHAnsi" w:hAnsiTheme="majorHAnsi"/>
          <w:noProof/>
        </w:rPr>
        <w:drawing>
          <wp:inline distT="0" distB="0" distL="0" distR="0" wp14:anchorId="1377F2BD" wp14:editId="7BA7E5F1">
            <wp:extent cx="3990975" cy="1800225"/>
            <wp:effectExtent l="19050" t="0" r="952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a:stretch>
                      <a:fillRect/>
                    </a:stretch>
                  </pic:blipFill>
                  <pic:spPr bwMode="auto">
                    <a:xfrm>
                      <a:off x="0" y="0"/>
                      <a:ext cx="3990975" cy="1800225"/>
                    </a:xfrm>
                    <a:prstGeom prst="rect">
                      <a:avLst/>
                    </a:prstGeom>
                    <a:noFill/>
                    <a:ln w="9525">
                      <a:noFill/>
                      <a:miter lim="800000"/>
                      <a:headEnd/>
                      <a:tailEnd/>
                    </a:ln>
                  </pic:spPr>
                </pic:pic>
              </a:graphicData>
            </a:graphic>
          </wp:inline>
        </w:drawing>
      </w:r>
    </w:p>
    <w:p w14:paraId="42EF58B0" w14:textId="77777777" w:rsidR="00BF0F98" w:rsidRDefault="00DB20AB" w:rsidP="00EE4273">
      <w:pPr>
        <w:pStyle w:val="Prrafodelista"/>
        <w:numPr>
          <w:ilvl w:val="1"/>
          <w:numId w:val="4"/>
        </w:numPr>
        <w:tabs>
          <w:tab w:val="right" w:pos="9900"/>
        </w:tabs>
        <w:spacing w:line="276" w:lineRule="auto"/>
      </w:pPr>
      <w:r w:rsidRPr="00912AD5">
        <w:t xml:space="preserve">Calcula </w:t>
      </w:r>
      <w:r w:rsidR="00BF0F98">
        <w:t>A</w:t>
      </w:r>
      <w:r w:rsidRPr="00912AD5">
        <w:t xml:space="preserve">(8), </w:t>
      </w:r>
      <w:r w:rsidR="00BF0F98">
        <w:t>A</w:t>
      </w:r>
      <w:r w:rsidRPr="00912AD5">
        <w:t xml:space="preserve">(2), </w:t>
      </w:r>
      <w:r w:rsidR="00BF0F98">
        <w:t>B</w:t>
      </w:r>
      <w:r w:rsidRPr="00912AD5">
        <w:t xml:space="preserve">(10) y </w:t>
      </w:r>
      <w:r w:rsidR="00BF0F98">
        <w:t>B</w:t>
      </w:r>
      <w:r w:rsidRPr="00912AD5">
        <w:t>(20), e interprétalos con una frase.</w:t>
      </w:r>
    </w:p>
    <w:p w14:paraId="13721075" w14:textId="77777777" w:rsidR="00BF0F98" w:rsidRDefault="00DB20AB" w:rsidP="00EE4273">
      <w:pPr>
        <w:pStyle w:val="Prrafodelista"/>
        <w:numPr>
          <w:ilvl w:val="1"/>
          <w:numId w:val="4"/>
        </w:numPr>
        <w:tabs>
          <w:tab w:val="right" w:pos="9900"/>
        </w:tabs>
        <w:spacing w:line="276" w:lineRule="auto"/>
      </w:pPr>
      <w:r w:rsidRPr="00912AD5">
        <w:t>¿Cuándo las poblaciones tienen el mismo número de individuos? ¿Cuántos son?</w:t>
      </w:r>
    </w:p>
    <w:p w14:paraId="1B1347A9" w14:textId="4DF42CB6" w:rsidR="00BF0F98" w:rsidRDefault="00BF0F98" w:rsidP="00EE4273">
      <w:pPr>
        <w:pStyle w:val="Prrafodelista"/>
        <w:numPr>
          <w:ilvl w:val="1"/>
          <w:numId w:val="4"/>
        </w:numPr>
        <w:tabs>
          <w:tab w:val="right" w:pos="9900"/>
        </w:tabs>
        <w:spacing w:line="276" w:lineRule="auto"/>
      </w:pPr>
      <w:r>
        <w:t xml:space="preserve">¿Se puede </w:t>
      </w:r>
      <w:r w:rsidR="00DB20AB" w:rsidRPr="00912AD5">
        <w:t>decir: “los cangrejos y los pólipos conviven en paz y armonía en el mismo hábitat”?</w:t>
      </w:r>
    </w:p>
    <w:p w14:paraId="6EAD44F7" w14:textId="77777777" w:rsidR="00BF0F98" w:rsidRDefault="00DB20AB" w:rsidP="00EE4273">
      <w:pPr>
        <w:pStyle w:val="Prrafodelista"/>
        <w:numPr>
          <w:ilvl w:val="1"/>
          <w:numId w:val="4"/>
        </w:numPr>
        <w:tabs>
          <w:tab w:val="right" w:pos="9900"/>
        </w:tabs>
        <w:spacing w:line="276" w:lineRule="auto"/>
      </w:pPr>
      <w:r w:rsidRPr="00912AD5">
        <w:t>¿Alguna de las funciones tiene un máximo o un mínimo? Si es así, di cuál e identifícalo(s).</w:t>
      </w:r>
    </w:p>
    <w:p w14:paraId="7AAB2A05" w14:textId="2BDA3EF0" w:rsidR="00DB20AB" w:rsidRPr="00912AD5" w:rsidRDefault="00DB20AB" w:rsidP="00EE4273">
      <w:pPr>
        <w:pStyle w:val="Prrafodelista"/>
        <w:numPr>
          <w:ilvl w:val="1"/>
          <w:numId w:val="4"/>
        </w:numPr>
        <w:tabs>
          <w:tab w:val="right" w:pos="9900"/>
        </w:tabs>
        <w:spacing w:line="276" w:lineRule="auto"/>
      </w:pPr>
      <w:r w:rsidRPr="00912AD5">
        <w:t>¿Cómo crees que seguirán las gráficas? ¿A dónde tienden los cangrejos y a dónde los pólipos?</w:t>
      </w:r>
    </w:p>
    <w:p w14:paraId="0412EDBE" w14:textId="77777777" w:rsidR="00EE4273" w:rsidRPr="00EE4273" w:rsidRDefault="00EE4273" w:rsidP="00EE4273">
      <w:pPr>
        <w:pStyle w:val="NormalWeb"/>
        <w:tabs>
          <w:tab w:val="right" w:pos="9900"/>
        </w:tabs>
        <w:spacing w:after="120"/>
        <w:ind w:left="340"/>
        <w:jc w:val="both"/>
      </w:pPr>
    </w:p>
    <w:p w14:paraId="4E0B656F" w14:textId="2D6F4B55" w:rsidR="00016AB6" w:rsidRPr="00EE4273" w:rsidRDefault="00016AB6" w:rsidP="00EE4273">
      <w:pPr>
        <w:pStyle w:val="NormalWeb"/>
        <w:numPr>
          <w:ilvl w:val="0"/>
          <w:numId w:val="4"/>
        </w:numPr>
        <w:tabs>
          <w:tab w:val="right" w:pos="9900"/>
        </w:tabs>
        <w:spacing w:after="120"/>
        <w:jc w:val="both"/>
      </w:pPr>
      <w:r w:rsidRPr="00B7413A">
        <w:rPr>
          <w:b/>
          <w:noProof/>
        </w:rPr>
        <mc:AlternateContent>
          <mc:Choice Requires="wpg">
            <w:drawing>
              <wp:anchor distT="0" distB="0" distL="114300" distR="114300" simplePos="0" relativeHeight="251659776" behindDoc="0" locked="0" layoutInCell="1" allowOverlap="1" wp14:anchorId="3F334713" wp14:editId="7D1CAE61">
                <wp:simplePos x="0" y="0"/>
                <wp:positionH relativeFrom="column">
                  <wp:posOffset>3534410</wp:posOffset>
                </wp:positionH>
                <wp:positionV relativeFrom="paragraph">
                  <wp:posOffset>20320</wp:posOffset>
                </wp:positionV>
                <wp:extent cx="2614930" cy="1111250"/>
                <wp:effectExtent l="5715" t="0" r="0" b="0"/>
                <wp:wrapNone/>
                <wp:docPr id="365928856" name="Grupo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4930" cy="1111250"/>
                          <a:chOff x="6984" y="10607"/>
                          <a:chExt cx="4118" cy="1750"/>
                        </a:xfrm>
                      </wpg:grpSpPr>
                      <wps:wsp>
                        <wps:cNvPr id="1250085267" name="Line 66"/>
                        <wps:cNvCnPr>
                          <a:cxnSpLocks noChangeShapeType="1"/>
                        </wps:cNvCnPr>
                        <wps:spPr bwMode="auto">
                          <a:xfrm>
                            <a:off x="9114" y="10738"/>
                            <a:ext cx="0" cy="152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81818769" name="Freeform 67"/>
                        <wps:cNvSpPr>
                          <a:spLocks/>
                        </wps:cNvSpPr>
                        <wps:spPr bwMode="auto">
                          <a:xfrm>
                            <a:off x="6984" y="11691"/>
                            <a:ext cx="3822" cy="4"/>
                          </a:xfrm>
                          <a:custGeom>
                            <a:avLst/>
                            <a:gdLst>
                              <a:gd name="T0" fmla="*/ 0 w 3822"/>
                              <a:gd name="T1" fmla="*/ 4 h 4"/>
                              <a:gd name="T2" fmla="*/ 3822 w 3822"/>
                              <a:gd name="T3" fmla="*/ 0 h 4"/>
                            </a:gdLst>
                            <a:ahLst/>
                            <a:cxnLst>
                              <a:cxn ang="0">
                                <a:pos x="T0" y="T1"/>
                              </a:cxn>
                              <a:cxn ang="0">
                                <a:pos x="T2" y="T3"/>
                              </a:cxn>
                            </a:cxnLst>
                            <a:rect l="0" t="0" r="r" b="b"/>
                            <a:pathLst>
                              <a:path w="3822" h="4">
                                <a:moveTo>
                                  <a:pt x="0" y="4"/>
                                </a:moveTo>
                                <a:lnTo>
                                  <a:pt x="3822"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1389593" name="Line 68"/>
                        <wps:cNvCnPr>
                          <a:cxnSpLocks noChangeShapeType="1"/>
                        </wps:cNvCnPr>
                        <wps:spPr bwMode="auto">
                          <a:xfrm>
                            <a:off x="9540" y="11645"/>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249669" name="Line 69"/>
                        <wps:cNvCnPr>
                          <a:cxnSpLocks noChangeShapeType="1"/>
                        </wps:cNvCnPr>
                        <wps:spPr bwMode="auto">
                          <a:xfrm>
                            <a:off x="9966" y="11645"/>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745983" name="Line 70"/>
                        <wps:cNvCnPr>
                          <a:cxnSpLocks noChangeShapeType="1"/>
                        </wps:cNvCnPr>
                        <wps:spPr bwMode="auto">
                          <a:xfrm>
                            <a:off x="10392" y="11645"/>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147778" name="Line 71"/>
                        <wps:cNvCnPr>
                          <a:cxnSpLocks noChangeShapeType="1"/>
                        </wps:cNvCnPr>
                        <wps:spPr bwMode="auto">
                          <a:xfrm>
                            <a:off x="8688" y="11645"/>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219168" name="Line 72"/>
                        <wps:cNvCnPr>
                          <a:cxnSpLocks noChangeShapeType="1"/>
                        </wps:cNvCnPr>
                        <wps:spPr bwMode="auto">
                          <a:xfrm>
                            <a:off x="8262" y="11645"/>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6796958" name="Line 73"/>
                        <wps:cNvCnPr>
                          <a:cxnSpLocks noChangeShapeType="1"/>
                        </wps:cNvCnPr>
                        <wps:spPr bwMode="auto">
                          <a:xfrm flipH="1">
                            <a:off x="9044" y="11269"/>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559165" name="Freeform 74"/>
                        <wps:cNvSpPr>
                          <a:spLocks/>
                        </wps:cNvSpPr>
                        <wps:spPr bwMode="auto">
                          <a:xfrm>
                            <a:off x="7030" y="11268"/>
                            <a:ext cx="3539" cy="864"/>
                          </a:xfrm>
                          <a:custGeom>
                            <a:avLst/>
                            <a:gdLst>
                              <a:gd name="T0" fmla="*/ 3539 w 3539"/>
                              <a:gd name="T1" fmla="*/ 492 h 864"/>
                              <a:gd name="T2" fmla="*/ 2933 w 3539"/>
                              <a:gd name="T3" fmla="*/ 852 h 864"/>
                              <a:gd name="T4" fmla="*/ 2503 w 3539"/>
                              <a:gd name="T5" fmla="*/ 423 h 864"/>
                              <a:gd name="T6" fmla="*/ 2084 w 3539"/>
                              <a:gd name="T7" fmla="*/ 1 h 864"/>
                              <a:gd name="T8" fmla="*/ 1658 w 3539"/>
                              <a:gd name="T9" fmla="*/ 427 h 864"/>
                              <a:gd name="T10" fmla="*/ 1229 w 3539"/>
                              <a:gd name="T11" fmla="*/ 107 h 864"/>
                              <a:gd name="T12" fmla="*/ 818 w 3539"/>
                              <a:gd name="T13" fmla="*/ 251 h 864"/>
                              <a:gd name="T14" fmla="*/ 383 w 3539"/>
                              <a:gd name="T15" fmla="*/ 363 h 864"/>
                              <a:gd name="T16" fmla="*/ 0 w 3539"/>
                              <a:gd name="T17" fmla="*/ 393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39" h="864">
                                <a:moveTo>
                                  <a:pt x="3539" y="492"/>
                                </a:moveTo>
                                <a:cubicBezTo>
                                  <a:pt x="3059" y="510"/>
                                  <a:pt x="3106" y="864"/>
                                  <a:pt x="2933" y="852"/>
                                </a:cubicBezTo>
                                <a:cubicBezTo>
                                  <a:pt x="2760" y="840"/>
                                  <a:pt x="2644" y="565"/>
                                  <a:pt x="2503" y="423"/>
                                </a:cubicBezTo>
                                <a:cubicBezTo>
                                  <a:pt x="2362" y="281"/>
                                  <a:pt x="2225" y="0"/>
                                  <a:pt x="2084" y="1"/>
                                </a:cubicBezTo>
                                <a:cubicBezTo>
                                  <a:pt x="1942" y="1"/>
                                  <a:pt x="1800" y="285"/>
                                  <a:pt x="1658" y="427"/>
                                </a:cubicBezTo>
                                <a:cubicBezTo>
                                  <a:pt x="1516" y="445"/>
                                  <a:pt x="1371" y="107"/>
                                  <a:pt x="1229" y="107"/>
                                </a:cubicBezTo>
                                <a:cubicBezTo>
                                  <a:pt x="1087" y="107"/>
                                  <a:pt x="1035" y="168"/>
                                  <a:pt x="818" y="251"/>
                                </a:cubicBezTo>
                                <a:cubicBezTo>
                                  <a:pt x="601" y="334"/>
                                  <a:pt x="515" y="328"/>
                                  <a:pt x="383" y="363"/>
                                </a:cubicBezTo>
                                <a:cubicBezTo>
                                  <a:pt x="247" y="387"/>
                                  <a:pt x="80" y="387"/>
                                  <a:pt x="0" y="393"/>
                                </a:cubicBezTo>
                              </a:path>
                            </a:pathLst>
                          </a:custGeom>
                          <a:noFill/>
                          <a:ln w="9525">
                            <a:solidFill>
                              <a:srgbClr val="000000"/>
                            </a:solidFill>
                            <a:round/>
                            <a:headEnd type="none" w="sm" len="sm"/>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405328" name="Text Box 75"/>
                        <wps:cNvSpPr txBox="1">
                          <a:spLocks noChangeArrowheads="1"/>
                        </wps:cNvSpPr>
                        <wps:spPr bwMode="auto">
                          <a:xfrm>
                            <a:off x="9330" y="11318"/>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F8CD9" w14:textId="77777777" w:rsidR="00016AB6" w:rsidRDefault="00016AB6" w:rsidP="00016AB6">
                              <w:pPr>
                                <w:rPr>
                                  <w:sz w:val="16"/>
                                  <w:lang w:val="es-ES_tradnl"/>
                                </w:rPr>
                              </w:pPr>
                              <w:r>
                                <w:rPr>
                                  <w:sz w:val="16"/>
                                  <w:lang w:val="es-ES_tradnl"/>
                                </w:rPr>
                                <w:t>1</w:t>
                              </w:r>
                            </w:p>
                          </w:txbxContent>
                        </wps:txbx>
                        <wps:bodyPr rot="0" vert="horz" wrap="square" lIns="91440" tIns="45720" rIns="91440" bIns="45720" anchor="t" anchorCtr="0" upright="1">
                          <a:noAutofit/>
                        </wps:bodyPr>
                      </wps:wsp>
                      <wps:wsp>
                        <wps:cNvPr id="174210220" name="Text Box 76"/>
                        <wps:cNvSpPr txBox="1">
                          <a:spLocks noChangeArrowheads="1"/>
                        </wps:cNvSpPr>
                        <wps:spPr bwMode="auto">
                          <a:xfrm>
                            <a:off x="9764" y="11324"/>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84067" w14:textId="77777777" w:rsidR="00016AB6" w:rsidRDefault="00016AB6" w:rsidP="00016AB6">
                              <w:pPr>
                                <w:rPr>
                                  <w:sz w:val="16"/>
                                  <w:lang w:val="es-ES_tradnl"/>
                                </w:rPr>
                              </w:pPr>
                              <w:r>
                                <w:rPr>
                                  <w:sz w:val="16"/>
                                  <w:lang w:val="es-ES_tradnl"/>
                                </w:rPr>
                                <w:t>2</w:t>
                              </w:r>
                            </w:p>
                          </w:txbxContent>
                        </wps:txbx>
                        <wps:bodyPr rot="0" vert="horz" wrap="square" lIns="91440" tIns="45720" rIns="91440" bIns="45720" anchor="t" anchorCtr="0" upright="1">
                          <a:noAutofit/>
                        </wps:bodyPr>
                      </wps:wsp>
                      <wps:wsp>
                        <wps:cNvPr id="2018426534" name="Text Box 77"/>
                        <wps:cNvSpPr txBox="1">
                          <a:spLocks noChangeArrowheads="1"/>
                        </wps:cNvSpPr>
                        <wps:spPr bwMode="auto">
                          <a:xfrm>
                            <a:off x="10204" y="11319"/>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F9DD4" w14:textId="77777777" w:rsidR="00016AB6" w:rsidRDefault="00016AB6" w:rsidP="00016AB6">
                              <w:pPr>
                                <w:rPr>
                                  <w:sz w:val="16"/>
                                  <w:lang w:val="es-ES_tradnl"/>
                                </w:rPr>
                              </w:pPr>
                              <w:r>
                                <w:rPr>
                                  <w:sz w:val="16"/>
                                  <w:lang w:val="es-ES_tradnl"/>
                                </w:rPr>
                                <w:t>3</w:t>
                              </w:r>
                            </w:p>
                          </w:txbxContent>
                        </wps:txbx>
                        <wps:bodyPr rot="0" vert="horz" wrap="square" lIns="91440" tIns="45720" rIns="91440" bIns="45720" anchor="t" anchorCtr="0" upright="1">
                          <a:noAutofit/>
                        </wps:bodyPr>
                      </wps:wsp>
                      <wps:wsp>
                        <wps:cNvPr id="133667241" name="Text Box 78"/>
                        <wps:cNvSpPr txBox="1">
                          <a:spLocks noChangeArrowheads="1"/>
                        </wps:cNvSpPr>
                        <wps:spPr bwMode="auto">
                          <a:xfrm>
                            <a:off x="8468" y="11691"/>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342BE" w14:textId="77777777" w:rsidR="00016AB6" w:rsidRDefault="00016AB6" w:rsidP="00016AB6">
                              <w:pPr>
                                <w:rPr>
                                  <w:sz w:val="16"/>
                                  <w:lang w:val="es-ES_tradnl"/>
                                </w:rPr>
                              </w:pPr>
                              <w:r>
                                <w:rPr>
                                  <w:sz w:val="16"/>
                                  <w:lang w:val="es-ES_tradnl"/>
                                </w:rPr>
                                <w:t>-1</w:t>
                              </w:r>
                            </w:p>
                          </w:txbxContent>
                        </wps:txbx>
                        <wps:bodyPr rot="0" vert="horz" wrap="square" lIns="91440" tIns="45720" rIns="91440" bIns="45720" anchor="t" anchorCtr="0" upright="1">
                          <a:noAutofit/>
                        </wps:bodyPr>
                      </wps:wsp>
                      <wps:wsp>
                        <wps:cNvPr id="1290026375" name="Text Box 79"/>
                        <wps:cNvSpPr txBox="1">
                          <a:spLocks noChangeArrowheads="1"/>
                        </wps:cNvSpPr>
                        <wps:spPr bwMode="auto">
                          <a:xfrm>
                            <a:off x="8016" y="11699"/>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DE0DA" w14:textId="77777777" w:rsidR="00016AB6" w:rsidRDefault="00016AB6" w:rsidP="00016AB6">
                              <w:pPr>
                                <w:rPr>
                                  <w:sz w:val="16"/>
                                  <w:lang w:val="es-ES_tradnl"/>
                                </w:rPr>
                              </w:pPr>
                              <w:r>
                                <w:rPr>
                                  <w:sz w:val="16"/>
                                  <w:lang w:val="es-ES_tradnl"/>
                                </w:rPr>
                                <w:t>-2</w:t>
                              </w:r>
                            </w:p>
                          </w:txbxContent>
                        </wps:txbx>
                        <wps:bodyPr rot="0" vert="horz" wrap="square" lIns="91440" tIns="45720" rIns="91440" bIns="45720" anchor="t" anchorCtr="0" upright="1">
                          <a:noAutofit/>
                        </wps:bodyPr>
                      </wps:wsp>
                      <wps:wsp>
                        <wps:cNvPr id="1348782065" name="Text Box 80"/>
                        <wps:cNvSpPr txBox="1">
                          <a:spLocks noChangeArrowheads="1"/>
                        </wps:cNvSpPr>
                        <wps:spPr bwMode="auto">
                          <a:xfrm>
                            <a:off x="8800" y="11033"/>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37D18" w14:textId="77777777" w:rsidR="00016AB6" w:rsidRDefault="00016AB6" w:rsidP="00016AB6">
                              <w:pPr>
                                <w:rPr>
                                  <w:sz w:val="16"/>
                                  <w:lang w:val="es-ES_tradnl"/>
                                </w:rPr>
                              </w:pPr>
                              <w:r>
                                <w:rPr>
                                  <w:sz w:val="16"/>
                                  <w:lang w:val="es-ES_tradnl"/>
                                </w:rPr>
                                <w:t>1</w:t>
                              </w:r>
                            </w:p>
                          </w:txbxContent>
                        </wps:txbx>
                        <wps:bodyPr rot="0" vert="horz" wrap="square" lIns="91440" tIns="45720" rIns="91440" bIns="45720" anchor="t" anchorCtr="0" upright="1">
                          <a:noAutofit/>
                        </wps:bodyPr>
                      </wps:wsp>
                      <wps:wsp>
                        <wps:cNvPr id="559641133" name="Text Box 81"/>
                        <wps:cNvSpPr txBox="1">
                          <a:spLocks noChangeArrowheads="1"/>
                        </wps:cNvSpPr>
                        <wps:spPr bwMode="auto">
                          <a:xfrm>
                            <a:off x="10676" y="11519"/>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D6720" w14:textId="77777777" w:rsidR="00016AB6" w:rsidRDefault="00016AB6" w:rsidP="00016AB6">
                              <w:pPr>
                                <w:rPr>
                                  <w:sz w:val="16"/>
                                  <w:lang w:val="es-ES_tradnl"/>
                                </w:rPr>
                              </w:pPr>
                              <w:r>
                                <w:rPr>
                                  <w:sz w:val="16"/>
                                  <w:lang w:val="es-ES_tradnl"/>
                                </w:rPr>
                                <w:t>X</w:t>
                              </w:r>
                            </w:p>
                          </w:txbxContent>
                        </wps:txbx>
                        <wps:bodyPr rot="0" vert="horz" wrap="square" lIns="91440" tIns="45720" rIns="91440" bIns="45720" anchor="t" anchorCtr="0" upright="1">
                          <a:noAutofit/>
                        </wps:bodyPr>
                      </wps:wsp>
                      <wps:wsp>
                        <wps:cNvPr id="1762388850" name="Text Box 82"/>
                        <wps:cNvSpPr txBox="1">
                          <a:spLocks noChangeArrowheads="1"/>
                        </wps:cNvSpPr>
                        <wps:spPr bwMode="auto">
                          <a:xfrm>
                            <a:off x="8760" y="10607"/>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E8554" w14:textId="77777777" w:rsidR="00016AB6" w:rsidRDefault="00016AB6" w:rsidP="00016AB6">
                              <w:pPr>
                                <w:rPr>
                                  <w:sz w:val="16"/>
                                  <w:lang w:val="es-ES_tradnl"/>
                                </w:rPr>
                              </w:pPr>
                              <w:r>
                                <w:rPr>
                                  <w:sz w:val="16"/>
                                  <w:lang w:val="es-ES_tradnl"/>
                                </w:rPr>
                                <w:t>Y</w:t>
                              </w:r>
                            </w:p>
                          </w:txbxContent>
                        </wps:txbx>
                        <wps:bodyPr rot="0" vert="horz" wrap="square" lIns="91440" tIns="45720" rIns="91440" bIns="45720" anchor="t" anchorCtr="0" upright="1">
                          <a:noAutofit/>
                        </wps:bodyPr>
                      </wps:wsp>
                      <wps:wsp>
                        <wps:cNvPr id="1074498379" name="Line 83"/>
                        <wps:cNvCnPr>
                          <a:cxnSpLocks noChangeShapeType="1"/>
                        </wps:cNvCnPr>
                        <wps:spPr bwMode="auto">
                          <a:xfrm rot="5400000">
                            <a:off x="9115" y="12072"/>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1393725" name="Line 84"/>
                        <wps:cNvCnPr>
                          <a:cxnSpLocks noChangeShapeType="1"/>
                        </wps:cNvCnPr>
                        <wps:spPr bwMode="auto">
                          <a:xfrm>
                            <a:off x="9966" y="11750"/>
                            <a:ext cx="0" cy="3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3663145" name="Text Box 85"/>
                        <wps:cNvSpPr txBox="1">
                          <a:spLocks noChangeArrowheads="1"/>
                        </wps:cNvSpPr>
                        <wps:spPr bwMode="auto">
                          <a:xfrm>
                            <a:off x="8708" y="11931"/>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D0D21" w14:textId="77777777" w:rsidR="00016AB6" w:rsidRDefault="00016AB6" w:rsidP="00016AB6">
                              <w:pPr>
                                <w:rPr>
                                  <w:sz w:val="16"/>
                                  <w:lang w:val="es-ES_tradnl"/>
                                </w:rPr>
                              </w:pPr>
                              <w:r>
                                <w:rPr>
                                  <w:sz w:val="16"/>
                                  <w:lang w:val="es-ES_tradnl"/>
                                </w:rPr>
                                <w:t>-1</w:t>
                              </w:r>
                            </w:p>
                          </w:txbxContent>
                        </wps:txbx>
                        <wps:bodyPr rot="0" vert="horz" wrap="square" lIns="91440" tIns="45720" rIns="91440" bIns="45720" anchor="t" anchorCtr="0" upright="1">
                          <a:noAutofit/>
                        </wps:bodyPr>
                      </wps:wsp>
                      <wps:wsp>
                        <wps:cNvPr id="138888755" name="Line 86"/>
                        <wps:cNvCnPr>
                          <a:cxnSpLocks noChangeShapeType="1"/>
                        </wps:cNvCnPr>
                        <wps:spPr bwMode="auto">
                          <a:xfrm>
                            <a:off x="9167" y="12125"/>
                            <a:ext cx="79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334713" id="Grupo 10" o:spid="_x0000_s1062" style="position:absolute;left:0;text-align:left;margin-left:278.3pt;margin-top:1.6pt;width:205.9pt;height:87.5pt;z-index:251659776" coordorigin="6984,10607" coordsize="4118,1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">
                <v:line id="Line 66" o:spid="_x0000_s1063" style="position:absolute;visibility:visible;mso-wrap-style:square" from="9114,10738" to="9114,1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">
                  <v:stroke startarrow="open"/>
                </v:line>
                <v:shape id="Freeform 67" o:spid="_x0000_s1064" style="position:absolute;left:6984;top:11691;width:3822;height:4;visibility:visible;mso-wrap-style:square;v-text-anchor:top" coordsize="38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" path="m,4l3822,e" filled="f">
                  <v:stroke endarrow="open"/>
                  <v:path arrowok="t" o:connecttype="custom" o:connectlocs="0,4;3822,0" o:connectangles="0,0"/>
                </v:shape>
                <v:line id="Line 68" o:spid="_x0000_s1065" style="position:absolute;visibility:visible;mso-wrap-style:square" from="9540,11645" to="9540,11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"/>
                <v:line id="Line 69" o:spid="_x0000_s1066" style="position:absolute;visibility:visible;mso-wrap-style:square" from="9966,11645" to="9966,11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"/>
                <v:line id="Line 70" o:spid="_x0000_s1067" style="position:absolute;visibility:visible;mso-wrap-style:square" from="10392,11645" to="10392,11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"/>
                <v:line id="Line 71" o:spid="_x0000_s1068" style="position:absolute;visibility:visible;mso-wrap-style:square" from="8688,11645" to="8688,11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"/>
                <v:line id="Line 72" o:spid="_x0000_s1069" style="position:absolute;visibility:visible;mso-wrap-style:square" from="8262,11645" to="8262,11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"/>
                <v:line id="Line 73" o:spid="_x0000_s1070" style="position:absolute;flip:x;visibility:visible;mso-wrap-style:square" from="9044,11269" to="9186,1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"/>
                <v:shape id="Freeform 74" o:spid="_x0000_s1071" style="position:absolute;left:7030;top:11268;width:3539;height:864;visibility:visible;mso-wrap-style:square;v-text-anchor:top" coordsize="3539,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" path="m3539,492v-480,18,-433,372,-606,360c2760,840,2644,565,2503,423,2362,281,2225,,2084,1v-142,,-284,284,-426,426c1516,445,1371,107,1229,107v-142,,-194,61,-411,144c601,334,515,328,383,363,247,387,80,387,,393e" filled="f">
                  <v:stroke startarrowwidth="narrow" startarrowlength="short"/>
                  <v:path arrowok="t" o:connecttype="custom" o:connectlocs="3539,492;2933,852;2503,423;2084,1;1658,427;1229,107;818,251;383,363;0,393" o:connectangles="0,0,0,0,0,0,0,0,0"/>
                </v:shape>
                <v:shape id="Text Box 75" o:spid="_x0000_s1072" type="#_x0000_t202" style="position:absolute;left:9330;top:11318;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" filled="f" stroked="f">
                  <v:textbox>
                    <w:txbxContent>
                      <w:p w14:paraId="187F8CD9" w14:textId="77777777" w:rsidR="00016AB6" w:rsidRDefault="00016AB6" w:rsidP="00016AB6">
                        <w:pPr>
                          <w:rPr>
                            <w:sz w:val="16"/>
                            <w:lang w:val="es-ES_tradnl"/>
                          </w:rPr>
                        </w:pPr>
                        <w:r>
                          <w:rPr>
                            <w:sz w:val="16"/>
                            <w:lang w:val="es-ES_tradnl"/>
                          </w:rPr>
                          <w:t>1</w:t>
                        </w:r>
                      </w:p>
                    </w:txbxContent>
                  </v:textbox>
                </v:shape>
                <v:shape id="Text Box 76" o:spid="_x0000_s1073" type="#_x0000_t202" style="position:absolute;left:9764;top:11324;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" filled="f" stroked="f">
                  <v:textbox>
                    <w:txbxContent>
                      <w:p w14:paraId="0F284067" w14:textId="77777777" w:rsidR="00016AB6" w:rsidRDefault="00016AB6" w:rsidP="00016AB6">
                        <w:pPr>
                          <w:rPr>
                            <w:sz w:val="16"/>
                            <w:lang w:val="es-ES_tradnl"/>
                          </w:rPr>
                        </w:pPr>
                        <w:r>
                          <w:rPr>
                            <w:sz w:val="16"/>
                            <w:lang w:val="es-ES_tradnl"/>
                          </w:rPr>
                          <w:t>2</w:t>
                        </w:r>
                      </w:p>
                    </w:txbxContent>
                  </v:textbox>
                </v:shape>
                <v:shape id="Text Box 77" o:spid="_x0000_s1074" type="#_x0000_t202" style="position:absolute;left:10204;top:11319;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" filled="f" stroked="f">
                  <v:textbox>
                    <w:txbxContent>
                      <w:p w14:paraId="01FF9DD4" w14:textId="77777777" w:rsidR="00016AB6" w:rsidRDefault="00016AB6" w:rsidP="00016AB6">
                        <w:pPr>
                          <w:rPr>
                            <w:sz w:val="16"/>
                            <w:lang w:val="es-ES_tradnl"/>
                          </w:rPr>
                        </w:pPr>
                        <w:r>
                          <w:rPr>
                            <w:sz w:val="16"/>
                            <w:lang w:val="es-ES_tradnl"/>
                          </w:rPr>
                          <w:t>3</w:t>
                        </w:r>
                      </w:p>
                    </w:txbxContent>
                  </v:textbox>
                </v:shape>
                <v:shape id="Text Box 78" o:spid="_x0000_s1075" type="#_x0000_t202" style="position:absolute;left:8468;top:11691;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" filled="f" stroked="f">
                  <v:textbox>
                    <w:txbxContent>
                      <w:p w14:paraId="00E342BE" w14:textId="77777777" w:rsidR="00016AB6" w:rsidRDefault="00016AB6" w:rsidP="00016AB6">
                        <w:pPr>
                          <w:rPr>
                            <w:sz w:val="16"/>
                            <w:lang w:val="es-ES_tradnl"/>
                          </w:rPr>
                        </w:pPr>
                        <w:r>
                          <w:rPr>
                            <w:sz w:val="16"/>
                            <w:lang w:val="es-ES_tradnl"/>
                          </w:rPr>
                          <w:t>-1</w:t>
                        </w:r>
                      </w:p>
                    </w:txbxContent>
                  </v:textbox>
                </v:shape>
                <v:shape id="Text Box 79" o:spid="_x0000_s1076" type="#_x0000_t202" style="position:absolute;left:8016;top:11699;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" filled="f" stroked="f">
                  <v:textbox>
                    <w:txbxContent>
                      <w:p w14:paraId="4EEDE0DA" w14:textId="77777777" w:rsidR="00016AB6" w:rsidRDefault="00016AB6" w:rsidP="00016AB6">
                        <w:pPr>
                          <w:rPr>
                            <w:sz w:val="16"/>
                            <w:lang w:val="es-ES_tradnl"/>
                          </w:rPr>
                        </w:pPr>
                        <w:r>
                          <w:rPr>
                            <w:sz w:val="16"/>
                            <w:lang w:val="es-ES_tradnl"/>
                          </w:rPr>
                          <w:t>-2</w:t>
                        </w:r>
                      </w:p>
                    </w:txbxContent>
                  </v:textbox>
                </v:shape>
                <v:shape id="Text Box 80" o:spid="_x0000_s1077" type="#_x0000_t202" style="position:absolute;left:8800;top:11033;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" filled="f" stroked="f">
                  <v:textbox>
                    <w:txbxContent>
                      <w:p w14:paraId="74C37D18" w14:textId="77777777" w:rsidR="00016AB6" w:rsidRDefault="00016AB6" w:rsidP="00016AB6">
                        <w:pPr>
                          <w:rPr>
                            <w:sz w:val="16"/>
                            <w:lang w:val="es-ES_tradnl"/>
                          </w:rPr>
                        </w:pPr>
                        <w:r>
                          <w:rPr>
                            <w:sz w:val="16"/>
                            <w:lang w:val="es-ES_tradnl"/>
                          </w:rPr>
                          <w:t>1</w:t>
                        </w:r>
                      </w:p>
                    </w:txbxContent>
                  </v:textbox>
                </v:shape>
                <v:shape id="Text Box 81" o:spid="_x0000_s1078" type="#_x0000_t202" style="position:absolute;left:10676;top:11519;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" filled="f" stroked="f">
                  <v:textbox>
                    <w:txbxContent>
                      <w:p w14:paraId="283D6720" w14:textId="77777777" w:rsidR="00016AB6" w:rsidRDefault="00016AB6" w:rsidP="00016AB6">
                        <w:pPr>
                          <w:rPr>
                            <w:sz w:val="16"/>
                            <w:lang w:val="es-ES_tradnl"/>
                          </w:rPr>
                        </w:pPr>
                        <w:r>
                          <w:rPr>
                            <w:sz w:val="16"/>
                            <w:lang w:val="es-ES_tradnl"/>
                          </w:rPr>
                          <w:t>X</w:t>
                        </w:r>
                      </w:p>
                    </w:txbxContent>
                  </v:textbox>
                </v:shape>
                <v:shape id="Text Box 82" o:spid="_x0000_s1079" type="#_x0000_t202" style="position:absolute;left:8760;top:10607;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" filled="f" stroked="f">
                  <v:textbox>
                    <w:txbxContent>
                      <w:p w14:paraId="513E8554" w14:textId="77777777" w:rsidR="00016AB6" w:rsidRDefault="00016AB6" w:rsidP="00016AB6">
                        <w:pPr>
                          <w:rPr>
                            <w:sz w:val="16"/>
                            <w:lang w:val="es-ES_tradnl"/>
                          </w:rPr>
                        </w:pPr>
                        <w:r>
                          <w:rPr>
                            <w:sz w:val="16"/>
                            <w:lang w:val="es-ES_tradnl"/>
                          </w:rPr>
                          <w:t>Y</w:t>
                        </w:r>
                      </w:p>
                    </w:txbxContent>
                  </v:textbox>
                </v:shape>
                <v:line id="Line 83" o:spid="_x0000_s1080" style="position:absolute;rotation:90;visibility:visible;mso-wrap-style:square" from="9115,12072" to="9115,12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"/>
                <v:line id="Line 84" o:spid="_x0000_s1081" style="position:absolute;visibility:visible;mso-wrap-style:square" from="9966,11750" to="9966,1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">
                  <v:stroke dashstyle="dash"/>
                </v:line>
                <v:shape id="Text Box 85" o:spid="_x0000_s1082" type="#_x0000_t202" style="position:absolute;left:8708;top:11931;width:42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" filled="f" stroked="f">
                  <v:textbox>
                    <w:txbxContent>
                      <w:p w14:paraId="6A6D0D21" w14:textId="77777777" w:rsidR="00016AB6" w:rsidRDefault="00016AB6" w:rsidP="00016AB6">
                        <w:pPr>
                          <w:rPr>
                            <w:sz w:val="16"/>
                            <w:lang w:val="es-ES_tradnl"/>
                          </w:rPr>
                        </w:pPr>
                        <w:r>
                          <w:rPr>
                            <w:sz w:val="16"/>
                            <w:lang w:val="es-ES_tradnl"/>
                          </w:rPr>
                          <w:t>-1</w:t>
                        </w:r>
                      </w:p>
                    </w:txbxContent>
                  </v:textbox>
                </v:shape>
                <v:line id="Line 86" o:spid="_x0000_s1083" style="position:absolute;visibility:visible;mso-wrap-style:square" from="9167,12125" to="9966,1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">
                  <v:stroke dashstyle="dash"/>
                </v:line>
              </v:group>
            </w:pict>
          </mc:Fallback>
        </mc:AlternateContent>
      </w:r>
      <w:r w:rsidRPr="00B7413A">
        <w:rPr>
          <w:lang w:val="es-ES_tradnl"/>
        </w:rPr>
        <w:t>En la figura se representa la gráfica de cierta función</w:t>
      </w:r>
      <w:r w:rsidR="00EE4273">
        <w:rPr>
          <w:lang w:val="es-ES_tradnl"/>
        </w:rPr>
        <w:t>. Calcula:</w:t>
      </w:r>
    </w:p>
    <w:p w14:paraId="63F6EC91" w14:textId="77777777" w:rsidR="00EE4273" w:rsidRDefault="00016AB6" w:rsidP="00EE4273">
      <w:pPr>
        <w:pStyle w:val="Prrafodelista"/>
        <w:numPr>
          <w:ilvl w:val="1"/>
          <w:numId w:val="4"/>
        </w:numPr>
        <w:tabs>
          <w:tab w:val="right" w:pos="9900"/>
        </w:tabs>
      </w:pPr>
      <w:r w:rsidRPr="00B7413A">
        <w:t>Dominio y recorrido.</w:t>
      </w:r>
    </w:p>
    <w:p w14:paraId="2750E023" w14:textId="77777777" w:rsidR="00EE4273" w:rsidRPr="00EE4273" w:rsidRDefault="00016AB6" w:rsidP="00EE4273">
      <w:pPr>
        <w:pStyle w:val="Prrafodelista"/>
        <w:numPr>
          <w:ilvl w:val="1"/>
          <w:numId w:val="4"/>
        </w:numPr>
        <w:tabs>
          <w:tab w:val="right" w:pos="9900"/>
        </w:tabs>
      </w:pPr>
      <w:r w:rsidRPr="00EE4273">
        <w:rPr>
          <w:lang w:val="es-ES_tradnl"/>
        </w:rPr>
        <w:t>Intervalos de crecimiento y decrecimiento.</w:t>
      </w:r>
    </w:p>
    <w:p w14:paraId="51C78F0A" w14:textId="77777777" w:rsidR="00EE4273" w:rsidRPr="00EE4273" w:rsidRDefault="00016AB6" w:rsidP="00EE4273">
      <w:pPr>
        <w:pStyle w:val="Prrafodelista"/>
        <w:numPr>
          <w:ilvl w:val="1"/>
          <w:numId w:val="4"/>
        </w:numPr>
        <w:tabs>
          <w:tab w:val="right" w:pos="9900"/>
        </w:tabs>
      </w:pPr>
      <w:r w:rsidRPr="00EE4273">
        <w:rPr>
          <w:lang w:val="es-ES_tradnl"/>
        </w:rPr>
        <w:t>Máximos y mínimos.</w:t>
      </w:r>
    </w:p>
    <w:p w14:paraId="7B66CAA8" w14:textId="1FFD4187" w:rsidR="00016AB6" w:rsidRPr="00B7413A" w:rsidRDefault="00016AB6" w:rsidP="00EE4273">
      <w:pPr>
        <w:pStyle w:val="Prrafodelista"/>
        <w:numPr>
          <w:ilvl w:val="1"/>
          <w:numId w:val="4"/>
        </w:numPr>
        <w:tabs>
          <w:tab w:val="right" w:pos="9900"/>
        </w:tabs>
      </w:pPr>
      <w:r w:rsidRPr="00EE4273">
        <w:rPr>
          <w:lang w:val="es-ES_tradnl"/>
        </w:rPr>
        <w:t>Tasa de variación en [–1, 2].</w:t>
      </w:r>
    </w:p>
    <w:p w14:paraId="31797BFA" w14:textId="77777777" w:rsidR="00016AB6" w:rsidRPr="007644F1" w:rsidRDefault="00016AB6" w:rsidP="00016AB6">
      <w:pPr>
        <w:pStyle w:val="NormalWeb"/>
        <w:tabs>
          <w:tab w:val="right" w:pos="9900"/>
        </w:tabs>
        <w:rPr>
          <w:sz w:val="22"/>
          <w:szCs w:val="22"/>
        </w:rPr>
      </w:pPr>
    </w:p>
    <w:p w14:paraId="30D83772" w14:textId="77777777" w:rsidR="00016AB6" w:rsidRPr="007644F1" w:rsidRDefault="00016AB6" w:rsidP="00016AB6">
      <w:pPr>
        <w:pStyle w:val="NormalWeb"/>
        <w:tabs>
          <w:tab w:val="right" w:pos="9923"/>
        </w:tabs>
        <w:spacing w:after="120"/>
        <w:ind w:left="340"/>
        <w:jc w:val="both"/>
        <w:rPr>
          <w:sz w:val="22"/>
          <w:szCs w:val="22"/>
        </w:rPr>
      </w:pPr>
    </w:p>
    <w:p w14:paraId="71D3CD41" w14:textId="2EF2754B" w:rsidR="00016AB6" w:rsidRDefault="00016AB6" w:rsidP="00016AB6">
      <w:pPr>
        <w:pStyle w:val="NormalWeb"/>
        <w:numPr>
          <w:ilvl w:val="0"/>
          <w:numId w:val="4"/>
        </w:numPr>
        <w:tabs>
          <w:tab w:val="right" w:pos="9923"/>
        </w:tabs>
        <w:spacing w:after="120"/>
        <w:jc w:val="both"/>
      </w:pPr>
      <w:r w:rsidRPr="005641F0">
        <w:t>Dibuja la gráfica de una función continua que tenga un máximo relativo en el punto (2, 2), un mínimo relativo en el punto (4, –2), con dominio [0, 6], con recorrido [–3, 3] y que corte al eje X en un sólo punto.</w:t>
      </w:r>
    </w:p>
    <w:p w14:paraId="24536771" w14:textId="77777777" w:rsidR="00EE4273" w:rsidRDefault="00EE4273" w:rsidP="00EE4273">
      <w:pPr>
        <w:pStyle w:val="NormalWeb"/>
        <w:numPr>
          <w:ilvl w:val="0"/>
          <w:numId w:val="4"/>
        </w:numPr>
        <w:tabs>
          <w:tab w:val="right" w:pos="9923"/>
        </w:tabs>
        <w:spacing w:before="240" w:after="120"/>
        <w:rPr>
          <w:bCs/>
        </w:rPr>
      </w:pPr>
      <w:r w:rsidRPr="00240F2A">
        <w:rPr>
          <w:bCs/>
        </w:rPr>
        <w:t>Representa la gráfica de una función que verifique las siguientes condiciones:</w:t>
      </w:r>
    </w:p>
    <w:p w14:paraId="2EB42A73" w14:textId="77777777" w:rsidR="00EE4273" w:rsidRPr="000063C6" w:rsidRDefault="00EE4273" w:rsidP="00EE4273">
      <w:pPr>
        <w:pStyle w:val="NormalWeb"/>
        <w:numPr>
          <w:ilvl w:val="1"/>
          <w:numId w:val="4"/>
        </w:numPr>
        <w:tabs>
          <w:tab w:val="right" w:pos="9923"/>
        </w:tabs>
        <w:spacing w:before="240" w:after="120"/>
        <w:rPr>
          <w:bCs/>
        </w:rPr>
      </w:pPr>
      <w:r>
        <w:rPr>
          <w:bCs/>
        </w:rPr>
        <w:t xml:space="preserve">Su dominio sea todo </w:t>
      </w:r>
      <w:r w:rsidRPr="000063C6">
        <w:rPr>
          <w:bCs/>
          <w:position w:val="-4"/>
        </w:rPr>
        <w:object w:dxaOrig="260" w:dyaOrig="260" w14:anchorId="55547683">
          <v:shape id="_x0000_i1033" type="#_x0000_t75" style="width:12.75pt;height:12.75pt" o:ole="">
            <v:imagedata r:id="rId25" o:title=""/>
          </v:shape>
          <o:OLEObject Type="Embed" ProgID="Equation.DSMT4" ShapeID="_x0000_i1033" DrawAspect="Content" ObjectID="_1815161453" r:id="rId26"/>
        </w:object>
      </w:r>
      <w:r>
        <w:rPr>
          <w:bCs/>
        </w:rPr>
        <w:t xml:space="preserve"> y su recorrido sea </w:t>
      </w:r>
      <w:r w:rsidRPr="00B84784">
        <w:t>(-∞, 2]</w:t>
      </w:r>
    </w:p>
    <w:p w14:paraId="50CD53CB" w14:textId="77777777" w:rsidR="00EE4273" w:rsidRDefault="00EE4273" w:rsidP="00EE4273">
      <w:pPr>
        <w:pStyle w:val="NormalWeb"/>
        <w:numPr>
          <w:ilvl w:val="1"/>
          <w:numId w:val="4"/>
        </w:numPr>
        <w:tabs>
          <w:tab w:val="right" w:pos="9923"/>
        </w:tabs>
        <w:spacing w:after="120"/>
        <w:jc w:val="both"/>
      </w:pPr>
      <w:r>
        <w:t>E</w:t>
      </w:r>
      <w:r w:rsidRPr="00B84784">
        <w:t>n el intervalo (0, 1) sea creciente</w:t>
      </w:r>
      <w:r>
        <w:t xml:space="preserve"> y </w:t>
      </w:r>
      <w:r w:rsidRPr="00B84784">
        <w:t>en el intervalo (1, +∞) sea decreciente</w:t>
      </w:r>
    </w:p>
    <w:p w14:paraId="701480AA" w14:textId="77777777" w:rsidR="00EE4273" w:rsidRPr="00B84784" w:rsidRDefault="00EE4273" w:rsidP="00EE4273">
      <w:pPr>
        <w:pStyle w:val="NormalWeb"/>
        <w:numPr>
          <w:ilvl w:val="1"/>
          <w:numId w:val="4"/>
        </w:numPr>
        <w:tabs>
          <w:tab w:val="right" w:pos="9923"/>
        </w:tabs>
        <w:spacing w:after="120"/>
        <w:jc w:val="both"/>
      </w:pPr>
      <w:r>
        <w:t xml:space="preserve">La gráfica de la función </w:t>
      </w:r>
      <w:r w:rsidRPr="00B84784">
        <w:t>corte al eje de abscisas en tres punto</w:t>
      </w:r>
      <w:r>
        <w:t>s y sea una función par</w:t>
      </w:r>
    </w:p>
    <w:p w14:paraId="65762355" w14:textId="77777777" w:rsidR="00016AB6" w:rsidRPr="005641F0" w:rsidRDefault="00016AB6" w:rsidP="00016AB6">
      <w:pPr>
        <w:pStyle w:val="Prrafodelista"/>
        <w:rPr>
          <w:b/>
        </w:rPr>
      </w:pPr>
    </w:p>
    <w:p w14:paraId="0036634D" w14:textId="10D155C4" w:rsidR="00016AB6" w:rsidRPr="005641F0" w:rsidRDefault="00016AB6" w:rsidP="00016AB6">
      <w:pPr>
        <w:pStyle w:val="NormalWeb"/>
        <w:numPr>
          <w:ilvl w:val="0"/>
          <w:numId w:val="4"/>
        </w:numPr>
        <w:tabs>
          <w:tab w:val="right" w:pos="9923"/>
        </w:tabs>
        <w:spacing w:before="240" w:after="120"/>
      </w:pPr>
      <w:r w:rsidRPr="005641F0">
        <w:lastRenderedPageBreak/>
        <w:t>Dada la gráfica de la función periódica f(x),</w:t>
      </w:r>
    </w:p>
    <w:p w14:paraId="418C3845" w14:textId="5F09B8E3" w:rsidR="00016AB6" w:rsidRPr="005641F0" w:rsidRDefault="00016AB6" w:rsidP="00016AB6">
      <w:pPr>
        <w:pStyle w:val="NormalWeb"/>
        <w:tabs>
          <w:tab w:val="right" w:pos="9923"/>
        </w:tabs>
        <w:spacing w:after="120"/>
        <w:ind w:left="624"/>
      </w:pPr>
      <w:r w:rsidRPr="005641F0">
        <w:rPr>
          <w:noProof/>
          <w:sz w:val="28"/>
          <w:szCs w:val="28"/>
        </w:rPr>
        <w:drawing>
          <wp:anchor distT="0" distB="0" distL="114300" distR="114300" simplePos="0" relativeHeight="251657728" behindDoc="1" locked="0" layoutInCell="1" allowOverlap="1" wp14:anchorId="2D3A7281" wp14:editId="5561680D">
            <wp:simplePos x="0" y="0"/>
            <wp:positionH relativeFrom="column">
              <wp:posOffset>2698750</wp:posOffset>
            </wp:positionH>
            <wp:positionV relativeFrom="paragraph">
              <wp:posOffset>105217</wp:posOffset>
            </wp:positionV>
            <wp:extent cx="3600450" cy="1933575"/>
            <wp:effectExtent l="19050" t="19050" r="19050" b="28575"/>
            <wp:wrapTight wrapText="bothSides">
              <wp:wrapPolygon edited="0">
                <wp:start x="-114" y="-213"/>
                <wp:lineTo x="-114" y="21706"/>
                <wp:lineTo x="21600" y="21706"/>
                <wp:lineTo x="21600" y="-213"/>
                <wp:lineTo x="-114" y="-213"/>
              </wp:wrapPolygon>
            </wp:wrapTight>
            <wp:docPr id="1443234532"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7">
                      <a:extLst>
                        <a:ext uri="{28A0092B-C50C-407E-A947-70E740481C1C}">
                          <a14:useLocalDpi xmlns:a14="http://schemas.microsoft.com/office/drawing/2010/main" val="0"/>
                        </a:ext>
                      </a:extLst>
                    </a:blip>
                    <a:srcRect l="1942" t="35464" r="972" b="10133"/>
                    <a:stretch>
                      <a:fillRect/>
                    </a:stretch>
                  </pic:blipFill>
                  <pic:spPr bwMode="auto">
                    <a:xfrm>
                      <a:off x="0" y="0"/>
                      <a:ext cx="3600450" cy="193357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3B578ADB" w14:textId="77777777" w:rsidR="00016AB6" w:rsidRPr="005641F0" w:rsidRDefault="00016AB6" w:rsidP="00016AB6">
      <w:pPr>
        <w:pStyle w:val="NormalWeb"/>
        <w:numPr>
          <w:ilvl w:val="1"/>
          <w:numId w:val="4"/>
        </w:numPr>
        <w:tabs>
          <w:tab w:val="right" w:pos="9923"/>
        </w:tabs>
        <w:spacing w:after="120"/>
      </w:pPr>
      <w:r w:rsidRPr="005641F0">
        <w:t>¿Cuál es su período?</w:t>
      </w:r>
    </w:p>
    <w:p w14:paraId="2876C8FB" w14:textId="77777777" w:rsidR="00016AB6" w:rsidRPr="005641F0" w:rsidRDefault="00016AB6" w:rsidP="00016AB6">
      <w:pPr>
        <w:pStyle w:val="NormalWeb"/>
        <w:numPr>
          <w:ilvl w:val="1"/>
          <w:numId w:val="4"/>
        </w:numPr>
        <w:tabs>
          <w:tab w:val="right" w:pos="9923"/>
        </w:tabs>
        <w:spacing w:after="120"/>
      </w:pPr>
      <w:r w:rsidRPr="005641F0">
        <w:t>Calcula f(2) , f(–3) y f(71).</w:t>
      </w:r>
    </w:p>
    <w:p w14:paraId="7008FB5B" w14:textId="77777777" w:rsidR="00016AB6" w:rsidRPr="007644F1" w:rsidRDefault="00016AB6" w:rsidP="00016AB6">
      <w:pPr>
        <w:tabs>
          <w:tab w:val="right" w:pos="9923"/>
        </w:tabs>
        <w:autoSpaceDE w:val="0"/>
        <w:autoSpaceDN w:val="0"/>
        <w:adjustRightInd w:val="0"/>
        <w:jc w:val="center"/>
        <w:rPr>
          <w:noProof/>
          <w:sz w:val="22"/>
          <w:szCs w:val="22"/>
        </w:rPr>
      </w:pPr>
    </w:p>
    <w:p w14:paraId="239FB86A" w14:textId="77777777" w:rsidR="00016AB6" w:rsidRPr="007644F1" w:rsidRDefault="00016AB6" w:rsidP="00016AB6">
      <w:pPr>
        <w:autoSpaceDE w:val="0"/>
        <w:autoSpaceDN w:val="0"/>
        <w:adjustRightInd w:val="0"/>
        <w:rPr>
          <w:sz w:val="22"/>
          <w:szCs w:val="22"/>
        </w:rPr>
      </w:pPr>
    </w:p>
    <w:p w14:paraId="417272C7" w14:textId="77777777" w:rsidR="00016AB6" w:rsidRPr="007644F1" w:rsidRDefault="00016AB6" w:rsidP="00016AB6">
      <w:pPr>
        <w:autoSpaceDE w:val="0"/>
        <w:autoSpaceDN w:val="0"/>
        <w:adjustRightInd w:val="0"/>
        <w:rPr>
          <w:sz w:val="22"/>
          <w:szCs w:val="22"/>
        </w:rPr>
      </w:pPr>
    </w:p>
    <w:p w14:paraId="5EAA25F1" w14:textId="77777777" w:rsidR="00016AB6" w:rsidRPr="007644F1" w:rsidRDefault="00016AB6" w:rsidP="00016AB6">
      <w:pPr>
        <w:autoSpaceDE w:val="0"/>
        <w:autoSpaceDN w:val="0"/>
        <w:adjustRightInd w:val="0"/>
        <w:rPr>
          <w:sz w:val="22"/>
          <w:szCs w:val="22"/>
        </w:rPr>
      </w:pPr>
    </w:p>
    <w:p w14:paraId="407E6CBC" w14:textId="77777777" w:rsidR="00016AB6" w:rsidRPr="007644F1" w:rsidRDefault="00016AB6" w:rsidP="00016AB6">
      <w:pPr>
        <w:autoSpaceDE w:val="0"/>
        <w:autoSpaceDN w:val="0"/>
        <w:adjustRightInd w:val="0"/>
        <w:rPr>
          <w:sz w:val="22"/>
          <w:szCs w:val="22"/>
        </w:rPr>
      </w:pPr>
    </w:p>
    <w:p w14:paraId="4D1E4E80" w14:textId="77777777" w:rsidR="00016AB6" w:rsidRPr="007644F1" w:rsidRDefault="00016AB6" w:rsidP="00016AB6">
      <w:pPr>
        <w:autoSpaceDE w:val="0"/>
        <w:autoSpaceDN w:val="0"/>
        <w:adjustRightInd w:val="0"/>
        <w:rPr>
          <w:sz w:val="22"/>
          <w:szCs w:val="22"/>
        </w:rPr>
      </w:pPr>
    </w:p>
    <w:p w14:paraId="1EB6550D" w14:textId="77777777" w:rsidR="00016AB6" w:rsidRPr="007644F1" w:rsidRDefault="00016AB6" w:rsidP="00016AB6">
      <w:pPr>
        <w:autoSpaceDE w:val="0"/>
        <w:autoSpaceDN w:val="0"/>
        <w:adjustRightInd w:val="0"/>
        <w:rPr>
          <w:sz w:val="22"/>
          <w:szCs w:val="22"/>
        </w:rPr>
      </w:pPr>
    </w:p>
    <w:p w14:paraId="53E99150" w14:textId="77777777" w:rsidR="00016AB6" w:rsidRPr="007644F1" w:rsidRDefault="00016AB6" w:rsidP="00016AB6">
      <w:pPr>
        <w:autoSpaceDE w:val="0"/>
        <w:autoSpaceDN w:val="0"/>
        <w:adjustRightInd w:val="0"/>
        <w:ind w:left="340"/>
        <w:rPr>
          <w:sz w:val="22"/>
          <w:szCs w:val="22"/>
        </w:rPr>
      </w:pPr>
    </w:p>
    <w:p w14:paraId="42788FBE" w14:textId="77777777" w:rsidR="00016AB6" w:rsidRDefault="00016AB6" w:rsidP="00016AB6">
      <w:pPr>
        <w:autoSpaceDE w:val="0"/>
        <w:autoSpaceDN w:val="0"/>
        <w:adjustRightInd w:val="0"/>
        <w:ind w:left="340"/>
        <w:rPr>
          <w:sz w:val="22"/>
          <w:szCs w:val="22"/>
        </w:rPr>
      </w:pPr>
    </w:p>
    <w:p w14:paraId="262F3229" w14:textId="77777777" w:rsidR="00016AB6" w:rsidRDefault="00016AB6" w:rsidP="00016AB6">
      <w:pPr>
        <w:autoSpaceDE w:val="0"/>
        <w:autoSpaceDN w:val="0"/>
        <w:adjustRightInd w:val="0"/>
        <w:ind w:left="340"/>
        <w:rPr>
          <w:sz w:val="22"/>
          <w:szCs w:val="22"/>
        </w:rPr>
      </w:pPr>
    </w:p>
    <w:p w14:paraId="5511D7C3" w14:textId="77777777" w:rsidR="002B6DC9" w:rsidRDefault="002B6DC9" w:rsidP="00016AB6">
      <w:pPr>
        <w:autoSpaceDE w:val="0"/>
        <w:autoSpaceDN w:val="0"/>
        <w:adjustRightInd w:val="0"/>
        <w:ind w:left="340"/>
        <w:rPr>
          <w:sz w:val="22"/>
          <w:szCs w:val="22"/>
        </w:rPr>
      </w:pPr>
    </w:p>
    <w:p w14:paraId="1A9B5E12" w14:textId="1844E6B4" w:rsidR="002B6DC9" w:rsidRDefault="002B6DC9" w:rsidP="002B6DC9">
      <w:pPr>
        <w:pStyle w:val="Prrafodelista"/>
        <w:numPr>
          <w:ilvl w:val="0"/>
          <w:numId w:val="4"/>
        </w:numPr>
        <w:autoSpaceDE w:val="0"/>
        <w:autoSpaceDN w:val="0"/>
        <w:adjustRightInd w:val="0"/>
      </w:pPr>
      <w:r w:rsidRPr="002B6DC9">
        <w:t>Dada la gráfica de la siguiente función</w:t>
      </w:r>
      <w:r w:rsidR="00300EE1">
        <w:t>. Calcula:</w:t>
      </w:r>
    </w:p>
    <w:p w14:paraId="61B88BCF" w14:textId="6B54D8A4" w:rsidR="00300EE1" w:rsidRDefault="00300EE1" w:rsidP="00300EE1">
      <w:pPr>
        <w:pStyle w:val="Prrafodelista"/>
        <w:numPr>
          <w:ilvl w:val="1"/>
          <w:numId w:val="4"/>
        </w:numPr>
        <w:autoSpaceDE w:val="0"/>
        <w:autoSpaceDN w:val="0"/>
        <w:adjustRightInd w:val="0"/>
      </w:pPr>
      <w:r>
        <w:t>Dominio y recorrido</w:t>
      </w:r>
    </w:p>
    <w:p w14:paraId="1D14C544" w14:textId="5FE4A934" w:rsidR="00300EE1" w:rsidRDefault="00300EE1" w:rsidP="00300EE1">
      <w:pPr>
        <w:pStyle w:val="Prrafodelista"/>
        <w:numPr>
          <w:ilvl w:val="1"/>
          <w:numId w:val="4"/>
        </w:numPr>
        <w:autoSpaceDE w:val="0"/>
        <w:autoSpaceDN w:val="0"/>
        <w:adjustRightInd w:val="0"/>
      </w:pPr>
      <w:r>
        <w:t>Continuidad</w:t>
      </w:r>
    </w:p>
    <w:p w14:paraId="3941C393" w14:textId="7023F22B" w:rsidR="00300EE1" w:rsidRDefault="00300EE1" w:rsidP="00300EE1">
      <w:pPr>
        <w:pStyle w:val="Prrafodelista"/>
        <w:numPr>
          <w:ilvl w:val="1"/>
          <w:numId w:val="4"/>
        </w:numPr>
        <w:autoSpaceDE w:val="0"/>
        <w:autoSpaceDN w:val="0"/>
        <w:adjustRightInd w:val="0"/>
      </w:pPr>
      <w:r>
        <w:t>Crecimiento y decrecimiento</w:t>
      </w:r>
    </w:p>
    <w:p w14:paraId="76A0AE16" w14:textId="714E02A4" w:rsidR="00300EE1" w:rsidRDefault="00300EE1" w:rsidP="00300EE1">
      <w:pPr>
        <w:pStyle w:val="Prrafodelista"/>
        <w:numPr>
          <w:ilvl w:val="1"/>
          <w:numId w:val="4"/>
        </w:numPr>
        <w:autoSpaceDE w:val="0"/>
        <w:autoSpaceDN w:val="0"/>
        <w:adjustRightInd w:val="0"/>
      </w:pPr>
      <w:r>
        <w:t>Máximos y mínimos</w:t>
      </w:r>
    </w:p>
    <w:p w14:paraId="1368F0EE" w14:textId="7DC5151F" w:rsidR="00300EE1" w:rsidRPr="002B6DC9" w:rsidRDefault="00300EE1" w:rsidP="00300EE1">
      <w:pPr>
        <w:pStyle w:val="Prrafodelista"/>
        <w:numPr>
          <w:ilvl w:val="1"/>
          <w:numId w:val="4"/>
        </w:numPr>
        <w:autoSpaceDE w:val="0"/>
        <w:autoSpaceDN w:val="0"/>
        <w:adjustRightInd w:val="0"/>
      </w:pPr>
      <w:r>
        <w:t>Halla el valor de f(-2), f(1) y f(5)</w:t>
      </w:r>
    </w:p>
    <w:p w14:paraId="7F542DBF" w14:textId="77777777" w:rsidR="00016AB6" w:rsidRPr="007644F1" w:rsidRDefault="00016AB6" w:rsidP="00016AB6">
      <w:pPr>
        <w:autoSpaceDE w:val="0"/>
        <w:autoSpaceDN w:val="0"/>
        <w:adjustRightInd w:val="0"/>
        <w:ind w:left="340"/>
        <w:rPr>
          <w:sz w:val="22"/>
          <w:szCs w:val="22"/>
        </w:rPr>
      </w:pPr>
    </w:p>
    <w:p w14:paraId="58D6C178" w14:textId="7463182A" w:rsidR="00B72517" w:rsidRDefault="00B72517" w:rsidP="00240F2A">
      <w:pPr>
        <w:autoSpaceDE w:val="0"/>
        <w:autoSpaceDN w:val="0"/>
        <w:adjustRightInd w:val="0"/>
        <w:ind w:left="340"/>
        <w:rPr>
          <w:sz w:val="22"/>
          <w:szCs w:val="22"/>
        </w:rPr>
      </w:pPr>
      <w:r>
        <w:rPr>
          <w:noProof/>
        </w:rPr>
        <w:drawing>
          <wp:inline distT="0" distB="0" distL="0" distR="0" wp14:anchorId="02BF082A" wp14:editId="688A1686">
            <wp:extent cx="2686050" cy="2686050"/>
            <wp:effectExtent l="0" t="0" r="0" b="0"/>
            <wp:docPr id="1471895262"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86050" cy="2686050"/>
                    </a:xfrm>
                    <a:prstGeom prst="rect">
                      <a:avLst/>
                    </a:prstGeom>
                    <a:noFill/>
                    <a:ln>
                      <a:noFill/>
                    </a:ln>
                  </pic:spPr>
                </pic:pic>
              </a:graphicData>
            </a:graphic>
          </wp:inline>
        </w:drawing>
      </w:r>
    </w:p>
    <w:p w14:paraId="04CF31BF" w14:textId="344A42C6" w:rsidR="00A04816" w:rsidRPr="00B84784" w:rsidRDefault="00A04816" w:rsidP="00DF7A2B">
      <w:pPr>
        <w:pStyle w:val="NormalWeb"/>
        <w:tabs>
          <w:tab w:val="right" w:pos="9923"/>
        </w:tabs>
        <w:spacing w:after="120"/>
        <w:ind w:left="624"/>
        <w:jc w:val="both"/>
      </w:pPr>
    </w:p>
    <w:sectPr w:rsidR="00A04816" w:rsidRPr="00B84784" w:rsidSect="00FA43E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8D32FB7"/>
    <w:multiLevelType w:val="hybridMultilevel"/>
    <w:tmpl w:val="470A9FE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F3C17FD"/>
    <w:multiLevelType w:val="hybridMultilevel"/>
    <w:tmpl w:val="FCCE386E"/>
    <w:lvl w:ilvl="0" w:tplc="0C0A0019">
      <w:start w:val="1"/>
      <w:numFmt w:val="lowerLetter"/>
      <w:lvlText w:val="%1."/>
      <w:lvlJc w:val="left"/>
      <w:pPr>
        <w:tabs>
          <w:tab w:val="num" w:pos="1425"/>
        </w:tabs>
        <w:ind w:left="1425" w:hanging="360"/>
      </w:pPr>
    </w:lvl>
    <w:lvl w:ilvl="1" w:tplc="0C0A0019" w:tentative="1">
      <w:start w:val="1"/>
      <w:numFmt w:val="lowerLetter"/>
      <w:lvlText w:val="%2."/>
      <w:lvlJc w:val="left"/>
      <w:pPr>
        <w:tabs>
          <w:tab w:val="num" w:pos="2145"/>
        </w:tabs>
        <w:ind w:left="2145" w:hanging="360"/>
      </w:pPr>
    </w:lvl>
    <w:lvl w:ilvl="2" w:tplc="0C0A001B" w:tentative="1">
      <w:start w:val="1"/>
      <w:numFmt w:val="lowerRoman"/>
      <w:lvlText w:val="%3."/>
      <w:lvlJc w:val="right"/>
      <w:pPr>
        <w:tabs>
          <w:tab w:val="num" w:pos="2865"/>
        </w:tabs>
        <w:ind w:left="2865" w:hanging="180"/>
      </w:pPr>
    </w:lvl>
    <w:lvl w:ilvl="3" w:tplc="0C0A000F" w:tentative="1">
      <w:start w:val="1"/>
      <w:numFmt w:val="decimal"/>
      <w:lvlText w:val="%4."/>
      <w:lvlJc w:val="left"/>
      <w:pPr>
        <w:tabs>
          <w:tab w:val="num" w:pos="3585"/>
        </w:tabs>
        <w:ind w:left="3585" w:hanging="360"/>
      </w:pPr>
    </w:lvl>
    <w:lvl w:ilvl="4" w:tplc="0C0A0019" w:tentative="1">
      <w:start w:val="1"/>
      <w:numFmt w:val="lowerLetter"/>
      <w:lvlText w:val="%5."/>
      <w:lvlJc w:val="left"/>
      <w:pPr>
        <w:tabs>
          <w:tab w:val="num" w:pos="4305"/>
        </w:tabs>
        <w:ind w:left="4305" w:hanging="360"/>
      </w:pPr>
    </w:lvl>
    <w:lvl w:ilvl="5" w:tplc="0C0A001B" w:tentative="1">
      <w:start w:val="1"/>
      <w:numFmt w:val="lowerRoman"/>
      <w:lvlText w:val="%6."/>
      <w:lvlJc w:val="right"/>
      <w:pPr>
        <w:tabs>
          <w:tab w:val="num" w:pos="5025"/>
        </w:tabs>
        <w:ind w:left="5025" w:hanging="180"/>
      </w:pPr>
    </w:lvl>
    <w:lvl w:ilvl="6" w:tplc="0C0A000F" w:tentative="1">
      <w:start w:val="1"/>
      <w:numFmt w:val="decimal"/>
      <w:lvlText w:val="%7."/>
      <w:lvlJc w:val="left"/>
      <w:pPr>
        <w:tabs>
          <w:tab w:val="num" w:pos="5745"/>
        </w:tabs>
        <w:ind w:left="5745" w:hanging="360"/>
      </w:pPr>
    </w:lvl>
    <w:lvl w:ilvl="7" w:tplc="0C0A0019" w:tentative="1">
      <w:start w:val="1"/>
      <w:numFmt w:val="lowerLetter"/>
      <w:lvlText w:val="%8."/>
      <w:lvlJc w:val="left"/>
      <w:pPr>
        <w:tabs>
          <w:tab w:val="num" w:pos="6465"/>
        </w:tabs>
        <w:ind w:left="6465" w:hanging="360"/>
      </w:pPr>
    </w:lvl>
    <w:lvl w:ilvl="8" w:tplc="0C0A001B" w:tentative="1">
      <w:start w:val="1"/>
      <w:numFmt w:val="lowerRoman"/>
      <w:lvlText w:val="%9."/>
      <w:lvlJc w:val="right"/>
      <w:pPr>
        <w:tabs>
          <w:tab w:val="num" w:pos="7185"/>
        </w:tabs>
        <w:ind w:left="7185" w:hanging="180"/>
      </w:pPr>
    </w:lvl>
  </w:abstractNum>
  <w:abstractNum w:abstractNumId="2" w15:restartNumberingAfterBreak="0">
    <w:nsid w:val="0F6260A9"/>
    <w:multiLevelType w:val="hybridMultilevel"/>
    <w:tmpl w:val="1EEA45A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25740EB4"/>
    <w:multiLevelType w:val="hybridMultilevel"/>
    <w:tmpl w:val="0CE891DC"/>
    <w:lvl w:ilvl="0" w:tplc="611017F2">
      <w:start w:val="2"/>
      <w:numFmt w:val="bullet"/>
      <w:lvlText w:val="-"/>
      <w:lvlJc w:val="left"/>
      <w:pPr>
        <w:ind w:left="1080" w:hanging="360"/>
      </w:pPr>
      <w:rPr>
        <w:rFonts w:ascii="Comic Sans MS" w:eastAsia="Times New Roman" w:hAnsi="Comic Sans MS" w:cs="Times New Roman"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4" w15:restartNumberingAfterBreak="0">
    <w:nsid w:val="273E41FB"/>
    <w:multiLevelType w:val="hybridMultilevel"/>
    <w:tmpl w:val="EC10DE0A"/>
    <w:lvl w:ilvl="0" w:tplc="2982DEA8">
      <w:start w:val="1"/>
      <w:numFmt w:val="decimal"/>
      <w:pStyle w:val="04Enunciadoactividad"/>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3B295416"/>
    <w:multiLevelType w:val="multilevel"/>
    <w:tmpl w:val="7F58C6C2"/>
    <w:lvl w:ilvl="0">
      <w:start w:val="1"/>
      <w:numFmt w:val="decimal"/>
      <w:lvlText w:val="%1."/>
      <w:lvlJc w:val="left"/>
      <w:pPr>
        <w:tabs>
          <w:tab w:val="num" w:pos="340"/>
        </w:tabs>
        <w:ind w:left="340" w:hanging="340"/>
      </w:pPr>
      <w:rPr>
        <w:rFonts w:ascii="Times New Roman" w:hAnsi="Times New Roman" w:hint="default"/>
        <w:b/>
        <w:bCs w:val="0"/>
        <w:i w:val="0"/>
        <w:sz w:val="24"/>
        <w:szCs w:val="24"/>
      </w:rPr>
    </w:lvl>
    <w:lvl w:ilvl="1">
      <w:start w:val="1"/>
      <w:numFmt w:val="lowerLetter"/>
      <w:suff w:val="space"/>
      <w:lvlText w:val="%2)"/>
      <w:lvlJc w:val="left"/>
      <w:pPr>
        <w:ind w:left="624" w:hanging="284"/>
      </w:pPr>
      <w:rPr>
        <w:rFonts w:ascii="Times New Roman" w:hAnsi="Times New Roman" w:hint="default"/>
        <w:b w:val="0"/>
        <w:i w:val="0"/>
        <w:caps w:val="0"/>
        <w:strike w:val="0"/>
        <w:dstrike w:val="0"/>
        <w:outline w:val="0"/>
        <w:shadow w:val="0"/>
        <w:emboss w:val="0"/>
        <w:imprint w:val="0"/>
        <w:vanish w:val="0"/>
        <w:sz w:val="24"/>
        <w:szCs w:val="24"/>
        <w:vertAlign w:val="baseline"/>
      </w:rPr>
    </w:lvl>
    <w:lvl w:ilvl="2">
      <w:start w:val="1"/>
      <w:numFmt w:val="lowerRoman"/>
      <w:lvlText w:val="%3)"/>
      <w:lvlJc w:val="left"/>
      <w:pPr>
        <w:tabs>
          <w:tab w:val="num" w:pos="907"/>
        </w:tabs>
        <w:ind w:left="907" w:hanging="283"/>
      </w:pPr>
      <w:rPr>
        <w:rFonts w:ascii="Times New Roman" w:hAnsi="Times New Roman" w:hint="default"/>
        <w:b w:val="0"/>
        <w:i w:val="0"/>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3DB86D25"/>
    <w:multiLevelType w:val="singleLevel"/>
    <w:tmpl w:val="F918C7E2"/>
    <w:lvl w:ilvl="0">
      <w:start w:val="1"/>
      <w:numFmt w:val="lowerLetter"/>
      <w:lvlText w:val="%1)"/>
      <w:lvlJc w:val="left"/>
      <w:pPr>
        <w:tabs>
          <w:tab w:val="num" w:pos="1065"/>
        </w:tabs>
        <w:ind w:left="1065" w:hanging="360"/>
      </w:pPr>
      <w:rPr>
        <w:rFonts w:hint="default"/>
      </w:rPr>
    </w:lvl>
  </w:abstractNum>
  <w:abstractNum w:abstractNumId="7" w15:restartNumberingAfterBreak="0">
    <w:nsid w:val="49FB62C4"/>
    <w:multiLevelType w:val="hybridMultilevel"/>
    <w:tmpl w:val="396E8804"/>
    <w:lvl w:ilvl="0" w:tplc="98800100">
      <w:start w:val="1"/>
      <w:numFmt w:val="lowerLetter"/>
      <w:pStyle w:val="05Enunciadoapartados"/>
      <w:lvlText w:val="%1)"/>
      <w:lvlJc w:val="left"/>
      <w:pPr>
        <w:ind w:left="786" w:hanging="360"/>
      </w:pPr>
      <w:rPr>
        <w:rFonts w:ascii="Times New Roman" w:hAnsi="Times New Roman" w:cs="Times New Roman" w:hint="default"/>
        <w:b w:val="0"/>
        <w:sz w:val="24"/>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8" w15:restartNumberingAfterBreak="0">
    <w:nsid w:val="52606DE0"/>
    <w:multiLevelType w:val="hybridMultilevel"/>
    <w:tmpl w:val="2B1E811C"/>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15:restartNumberingAfterBreak="0">
    <w:nsid w:val="5D030ADE"/>
    <w:multiLevelType w:val="hybridMultilevel"/>
    <w:tmpl w:val="E3561DBA"/>
    <w:lvl w:ilvl="0" w:tplc="CA362EBE">
      <w:start w:val="1"/>
      <w:numFmt w:val="decimal"/>
      <w:lvlText w:val="%1."/>
      <w:lvlJc w:val="left"/>
      <w:pPr>
        <w:ind w:left="360" w:hanging="360"/>
      </w:pPr>
      <w:rPr>
        <w:rFonts w:ascii="Times New Roman" w:hAnsi="Times New Roman" w:cs="Times New Roman" w:hint="default"/>
        <w:b/>
        <w:sz w:val="24"/>
        <w:szCs w:val="24"/>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0" w15:restartNumberingAfterBreak="0">
    <w:nsid w:val="6631282C"/>
    <w:multiLevelType w:val="hybridMultilevel"/>
    <w:tmpl w:val="8A58F2B4"/>
    <w:lvl w:ilvl="0" w:tplc="0C0A000F">
      <w:start w:val="1"/>
      <w:numFmt w:val="decimal"/>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15:restartNumberingAfterBreak="0">
    <w:nsid w:val="733462F9"/>
    <w:multiLevelType w:val="multilevel"/>
    <w:tmpl w:val="6BF65E0C"/>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lowerLetter"/>
      <w:suff w:val="space"/>
      <w:lvlText w:val="%2)"/>
      <w:lvlJc w:val="left"/>
      <w:pPr>
        <w:ind w:left="624" w:hanging="284"/>
      </w:pPr>
      <w:rPr>
        <w:rFonts w:ascii="Times New Roman" w:hAnsi="Times New Roman" w:hint="default"/>
        <w:b w:val="0"/>
        <w:i w:val="0"/>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16cid:durableId="366368295">
    <w:abstractNumId w:val="4"/>
  </w:num>
  <w:num w:numId="2" w16cid:durableId="1456093912">
    <w:abstractNumId w:val="7"/>
  </w:num>
  <w:num w:numId="3" w16cid:durableId="893660378">
    <w:abstractNumId w:val="9"/>
  </w:num>
  <w:num w:numId="4" w16cid:durableId="831719825">
    <w:abstractNumId w:val="5"/>
  </w:num>
  <w:num w:numId="5" w16cid:durableId="834609477">
    <w:abstractNumId w:val="1"/>
  </w:num>
  <w:num w:numId="6" w16cid:durableId="4902920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73694782">
    <w:abstractNumId w:val="0"/>
  </w:num>
  <w:num w:numId="8" w16cid:durableId="645088489">
    <w:abstractNumId w:val="2"/>
  </w:num>
  <w:num w:numId="9" w16cid:durableId="305279160">
    <w:abstractNumId w:val="11"/>
  </w:num>
  <w:num w:numId="10" w16cid:durableId="1179543541">
    <w:abstractNumId w:val="6"/>
  </w:num>
  <w:num w:numId="11" w16cid:durableId="449083749">
    <w:abstractNumId w:val="8"/>
  </w:num>
  <w:num w:numId="12" w16cid:durableId="2025981752">
    <w:abstractNumId w:val="10"/>
  </w:num>
  <w:num w:numId="13" w16cid:durableId="736050894">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2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95FC1"/>
    <w:rsid w:val="000028C4"/>
    <w:rsid w:val="000063C6"/>
    <w:rsid w:val="000100B4"/>
    <w:rsid w:val="00011BEC"/>
    <w:rsid w:val="00012448"/>
    <w:rsid w:val="00013420"/>
    <w:rsid w:val="00014257"/>
    <w:rsid w:val="000156BB"/>
    <w:rsid w:val="00016AB6"/>
    <w:rsid w:val="000176CD"/>
    <w:rsid w:val="0002250B"/>
    <w:rsid w:val="00026851"/>
    <w:rsid w:val="00030F14"/>
    <w:rsid w:val="00044407"/>
    <w:rsid w:val="00047F3B"/>
    <w:rsid w:val="00054E9A"/>
    <w:rsid w:val="000556EC"/>
    <w:rsid w:val="00056A97"/>
    <w:rsid w:val="00070B20"/>
    <w:rsid w:val="0007276B"/>
    <w:rsid w:val="000731EB"/>
    <w:rsid w:val="00075499"/>
    <w:rsid w:val="000845E2"/>
    <w:rsid w:val="00084E8C"/>
    <w:rsid w:val="00092730"/>
    <w:rsid w:val="000A1AB9"/>
    <w:rsid w:val="000B3282"/>
    <w:rsid w:val="000B34EF"/>
    <w:rsid w:val="000B3C8F"/>
    <w:rsid w:val="000B4EBE"/>
    <w:rsid w:val="000B539A"/>
    <w:rsid w:val="000B6D17"/>
    <w:rsid w:val="000D1DB8"/>
    <w:rsid w:val="000D20D0"/>
    <w:rsid w:val="000D2B36"/>
    <w:rsid w:val="000D490C"/>
    <w:rsid w:val="000E241C"/>
    <w:rsid w:val="000E5A4F"/>
    <w:rsid w:val="000F43EE"/>
    <w:rsid w:val="000F4427"/>
    <w:rsid w:val="000F7C19"/>
    <w:rsid w:val="0011196C"/>
    <w:rsid w:val="001310F8"/>
    <w:rsid w:val="00136E2F"/>
    <w:rsid w:val="00172B3B"/>
    <w:rsid w:val="00180192"/>
    <w:rsid w:val="0018273E"/>
    <w:rsid w:val="001D1706"/>
    <w:rsid w:val="001D5BD3"/>
    <w:rsid w:val="001E1C80"/>
    <w:rsid w:val="001E34DB"/>
    <w:rsid w:val="001F0AD3"/>
    <w:rsid w:val="002124BD"/>
    <w:rsid w:val="0021508D"/>
    <w:rsid w:val="00231D15"/>
    <w:rsid w:val="00240F2A"/>
    <w:rsid w:val="002415A9"/>
    <w:rsid w:val="002507F7"/>
    <w:rsid w:val="00261E0E"/>
    <w:rsid w:val="002674D5"/>
    <w:rsid w:val="00272442"/>
    <w:rsid w:val="002838A2"/>
    <w:rsid w:val="00285001"/>
    <w:rsid w:val="002878AA"/>
    <w:rsid w:val="00287E1A"/>
    <w:rsid w:val="00291884"/>
    <w:rsid w:val="0029323A"/>
    <w:rsid w:val="002B6DC9"/>
    <w:rsid w:val="002B77FE"/>
    <w:rsid w:val="002C0E9E"/>
    <w:rsid w:val="002D235F"/>
    <w:rsid w:val="002D4A9D"/>
    <w:rsid w:val="002E3176"/>
    <w:rsid w:val="002F5DED"/>
    <w:rsid w:val="00300EE1"/>
    <w:rsid w:val="003063C9"/>
    <w:rsid w:val="003108A2"/>
    <w:rsid w:val="003151EE"/>
    <w:rsid w:val="00317D42"/>
    <w:rsid w:val="00317FC3"/>
    <w:rsid w:val="00324C8C"/>
    <w:rsid w:val="00332BCD"/>
    <w:rsid w:val="00344CD1"/>
    <w:rsid w:val="00357927"/>
    <w:rsid w:val="00357A4D"/>
    <w:rsid w:val="00362FF5"/>
    <w:rsid w:val="003754D1"/>
    <w:rsid w:val="0038037C"/>
    <w:rsid w:val="00384FA6"/>
    <w:rsid w:val="003871B7"/>
    <w:rsid w:val="00392A8E"/>
    <w:rsid w:val="00392EF5"/>
    <w:rsid w:val="0039783E"/>
    <w:rsid w:val="003B1B81"/>
    <w:rsid w:val="003B45F9"/>
    <w:rsid w:val="003C1A87"/>
    <w:rsid w:val="003D2EC1"/>
    <w:rsid w:val="003F25CA"/>
    <w:rsid w:val="003F276C"/>
    <w:rsid w:val="003F2E82"/>
    <w:rsid w:val="00400EBF"/>
    <w:rsid w:val="00406216"/>
    <w:rsid w:val="00416B60"/>
    <w:rsid w:val="0042209E"/>
    <w:rsid w:val="00422F84"/>
    <w:rsid w:val="00423FA7"/>
    <w:rsid w:val="004248A4"/>
    <w:rsid w:val="0042739B"/>
    <w:rsid w:val="00431290"/>
    <w:rsid w:val="004532A9"/>
    <w:rsid w:val="00453CFB"/>
    <w:rsid w:val="00454296"/>
    <w:rsid w:val="00473974"/>
    <w:rsid w:val="004820EF"/>
    <w:rsid w:val="004842D4"/>
    <w:rsid w:val="0048637A"/>
    <w:rsid w:val="004A2188"/>
    <w:rsid w:val="004A2318"/>
    <w:rsid w:val="004A6D81"/>
    <w:rsid w:val="004C31A3"/>
    <w:rsid w:val="004D21A1"/>
    <w:rsid w:val="004D7600"/>
    <w:rsid w:val="004E2C0E"/>
    <w:rsid w:val="004E5E3E"/>
    <w:rsid w:val="004F1102"/>
    <w:rsid w:val="004F17F1"/>
    <w:rsid w:val="004F1972"/>
    <w:rsid w:val="004F706A"/>
    <w:rsid w:val="004F7220"/>
    <w:rsid w:val="00513486"/>
    <w:rsid w:val="0052592D"/>
    <w:rsid w:val="00527AC4"/>
    <w:rsid w:val="00531435"/>
    <w:rsid w:val="00543518"/>
    <w:rsid w:val="0054530D"/>
    <w:rsid w:val="005641F0"/>
    <w:rsid w:val="0056791F"/>
    <w:rsid w:val="00573079"/>
    <w:rsid w:val="005777B4"/>
    <w:rsid w:val="00580348"/>
    <w:rsid w:val="00583975"/>
    <w:rsid w:val="00584800"/>
    <w:rsid w:val="00595B25"/>
    <w:rsid w:val="00596C1B"/>
    <w:rsid w:val="005C0FA4"/>
    <w:rsid w:val="005C7DF3"/>
    <w:rsid w:val="005D156B"/>
    <w:rsid w:val="005D7EE2"/>
    <w:rsid w:val="005E200D"/>
    <w:rsid w:val="005E243A"/>
    <w:rsid w:val="005E35D3"/>
    <w:rsid w:val="005E686F"/>
    <w:rsid w:val="005F5928"/>
    <w:rsid w:val="00600113"/>
    <w:rsid w:val="00601D12"/>
    <w:rsid w:val="00605B72"/>
    <w:rsid w:val="006072F1"/>
    <w:rsid w:val="00611C86"/>
    <w:rsid w:val="0061335F"/>
    <w:rsid w:val="00613FB2"/>
    <w:rsid w:val="0062044E"/>
    <w:rsid w:val="00620D6B"/>
    <w:rsid w:val="00634555"/>
    <w:rsid w:val="00646401"/>
    <w:rsid w:val="00650AC0"/>
    <w:rsid w:val="006535EB"/>
    <w:rsid w:val="00654F4F"/>
    <w:rsid w:val="00664D6A"/>
    <w:rsid w:val="00675975"/>
    <w:rsid w:val="006A6F2B"/>
    <w:rsid w:val="006B24BF"/>
    <w:rsid w:val="006B3006"/>
    <w:rsid w:val="006B503C"/>
    <w:rsid w:val="006C4D2C"/>
    <w:rsid w:val="006C4DE5"/>
    <w:rsid w:val="006E32A6"/>
    <w:rsid w:val="006F3445"/>
    <w:rsid w:val="007072E5"/>
    <w:rsid w:val="00715DED"/>
    <w:rsid w:val="00730F0A"/>
    <w:rsid w:val="00731B74"/>
    <w:rsid w:val="00732301"/>
    <w:rsid w:val="00744CC7"/>
    <w:rsid w:val="007606ED"/>
    <w:rsid w:val="007624AC"/>
    <w:rsid w:val="0077234D"/>
    <w:rsid w:val="00783E47"/>
    <w:rsid w:val="00794FBF"/>
    <w:rsid w:val="007A162B"/>
    <w:rsid w:val="007A3148"/>
    <w:rsid w:val="007A6C07"/>
    <w:rsid w:val="007B4727"/>
    <w:rsid w:val="007C2D9B"/>
    <w:rsid w:val="007D0CD7"/>
    <w:rsid w:val="007D4825"/>
    <w:rsid w:val="007E52CC"/>
    <w:rsid w:val="007F2E8C"/>
    <w:rsid w:val="008035E1"/>
    <w:rsid w:val="00812B41"/>
    <w:rsid w:val="008208D7"/>
    <w:rsid w:val="00826D2C"/>
    <w:rsid w:val="00833ACE"/>
    <w:rsid w:val="008378D7"/>
    <w:rsid w:val="00854FE3"/>
    <w:rsid w:val="008610A8"/>
    <w:rsid w:val="0086767B"/>
    <w:rsid w:val="00871684"/>
    <w:rsid w:val="0087322D"/>
    <w:rsid w:val="00873F9E"/>
    <w:rsid w:val="008742E9"/>
    <w:rsid w:val="00877F14"/>
    <w:rsid w:val="0088006B"/>
    <w:rsid w:val="008860E3"/>
    <w:rsid w:val="008917EA"/>
    <w:rsid w:val="00891B27"/>
    <w:rsid w:val="00895959"/>
    <w:rsid w:val="008B7CAF"/>
    <w:rsid w:val="008D12AA"/>
    <w:rsid w:val="008D732C"/>
    <w:rsid w:val="008E5898"/>
    <w:rsid w:val="008F7524"/>
    <w:rsid w:val="00905CA0"/>
    <w:rsid w:val="00912AD5"/>
    <w:rsid w:val="00913B86"/>
    <w:rsid w:val="00955146"/>
    <w:rsid w:val="009576A8"/>
    <w:rsid w:val="009701A9"/>
    <w:rsid w:val="00970F59"/>
    <w:rsid w:val="00971E31"/>
    <w:rsid w:val="00977DE2"/>
    <w:rsid w:val="00983AB3"/>
    <w:rsid w:val="0098761D"/>
    <w:rsid w:val="009A20AC"/>
    <w:rsid w:val="009C25B3"/>
    <w:rsid w:val="009C3E78"/>
    <w:rsid w:val="009C4F5F"/>
    <w:rsid w:val="009C6537"/>
    <w:rsid w:val="009C7DEA"/>
    <w:rsid w:val="009D0EBF"/>
    <w:rsid w:val="009E0867"/>
    <w:rsid w:val="009E492F"/>
    <w:rsid w:val="009E59C3"/>
    <w:rsid w:val="009F2ED7"/>
    <w:rsid w:val="009F72AE"/>
    <w:rsid w:val="00A01958"/>
    <w:rsid w:val="00A04816"/>
    <w:rsid w:val="00A14B7A"/>
    <w:rsid w:val="00A25F31"/>
    <w:rsid w:val="00A2759F"/>
    <w:rsid w:val="00A27D0B"/>
    <w:rsid w:val="00A336A9"/>
    <w:rsid w:val="00A34836"/>
    <w:rsid w:val="00A526E9"/>
    <w:rsid w:val="00A53446"/>
    <w:rsid w:val="00A5444F"/>
    <w:rsid w:val="00A73F79"/>
    <w:rsid w:val="00A807A2"/>
    <w:rsid w:val="00A86788"/>
    <w:rsid w:val="00A904B0"/>
    <w:rsid w:val="00A907C5"/>
    <w:rsid w:val="00AA10C6"/>
    <w:rsid w:val="00AB006E"/>
    <w:rsid w:val="00AB2B97"/>
    <w:rsid w:val="00AC0CE3"/>
    <w:rsid w:val="00AC0D11"/>
    <w:rsid w:val="00AC21B9"/>
    <w:rsid w:val="00AD451E"/>
    <w:rsid w:val="00AD52A1"/>
    <w:rsid w:val="00AF1F57"/>
    <w:rsid w:val="00AF2488"/>
    <w:rsid w:val="00AF667E"/>
    <w:rsid w:val="00AF6C0B"/>
    <w:rsid w:val="00AF7C53"/>
    <w:rsid w:val="00B00CD2"/>
    <w:rsid w:val="00B02DB3"/>
    <w:rsid w:val="00B03FBB"/>
    <w:rsid w:val="00B117E4"/>
    <w:rsid w:val="00B121B4"/>
    <w:rsid w:val="00B2606A"/>
    <w:rsid w:val="00B2665D"/>
    <w:rsid w:val="00B2733E"/>
    <w:rsid w:val="00B3038B"/>
    <w:rsid w:val="00B43742"/>
    <w:rsid w:val="00B552FC"/>
    <w:rsid w:val="00B567A3"/>
    <w:rsid w:val="00B57A12"/>
    <w:rsid w:val="00B722DE"/>
    <w:rsid w:val="00B72517"/>
    <w:rsid w:val="00B72B14"/>
    <w:rsid w:val="00B7413A"/>
    <w:rsid w:val="00B76E1E"/>
    <w:rsid w:val="00B827E3"/>
    <w:rsid w:val="00B84784"/>
    <w:rsid w:val="00B86FAC"/>
    <w:rsid w:val="00B92C7D"/>
    <w:rsid w:val="00BA0EEB"/>
    <w:rsid w:val="00BA259B"/>
    <w:rsid w:val="00BA3A9E"/>
    <w:rsid w:val="00BB0EDB"/>
    <w:rsid w:val="00BB213A"/>
    <w:rsid w:val="00BB2B42"/>
    <w:rsid w:val="00BC04B5"/>
    <w:rsid w:val="00BE528E"/>
    <w:rsid w:val="00BF0F98"/>
    <w:rsid w:val="00BF5360"/>
    <w:rsid w:val="00C155EB"/>
    <w:rsid w:val="00C34B81"/>
    <w:rsid w:val="00C371D2"/>
    <w:rsid w:val="00C37840"/>
    <w:rsid w:val="00C4217C"/>
    <w:rsid w:val="00C46B0D"/>
    <w:rsid w:val="00C47519"/>
    <w:rsid w:val="00C508E1"/>
    <w:rsid w:val="00C55143"/>
    <w:rsid w:val="00C6366B"/>
    <w:rsid w:val="00C650F1"/>
    <w:rsid w:val="00C711A5"/>
    <w:rsid w:val="00C7417F"/>
    <w:rsid w:val="00C76D45"/>
    <w:rsid w:val="00C819F5"/>
    <w:rsid w:val="00C81C21"/>
    <w:rsid w:val="00C93BBE"/>
    <w:rsid w:val="00CB6E1B"/>
    <w:rsid w:val="00CC24D8"/>
    <w:rsid w:val="00CD05DA"/>
    <w:rsid w:val="00CD42B9"/>
    <w:rsid w:val="00CD6742"/>
    <w:rsid w:val="00CE54E4"/>
    <w:rsid w:val="00CE6BAA"/>
    <w:rsid w:val="00CF5F98"/>
    <w:rsid w:val="00D018D7"/>
    <w:rsid w:val="00D018E9"/>
    <w:rsid w:val="00D0632F"/>
    <w:rsid w:val="00D143BE"/>
    <w:rsid w:val="00D175F2"/>
    <w:rsid w:val="00D3145A"/>
    <w:rsid w:val="00D36CEC"/>
    <w:rsid w:val="00D502A8"/>
    <w:rsid w:val="00D57ACD"/>
    <w:rsid w:val="00D64743"/>
    <w:rsid w:val="00D65A31"/>
    <w:rsid w:val="00D722E6"/>
    <w:rsid w:val="00D843EE"/>
    <w:rsid w:val="00D878D0"/>
    <w:rsid w:val="00D95FC1"/>
    <w:rsid w:val="00D96397"/>
    <w:rsid w:val="00DA2C7D"/>
    <w:rsid w:val="00DA544E"/>
    <w:rsid w:val="00DA7248"/>
    <w:rsid w:val="00DB20AB"/>
    <w:rsid w:val="00DB4382"/>
    <w:rsid w:val="00DB5530"/>
    <w:rsid w:val="00DC1A15"/>
    <w:rsid w:val="00DC2008"/>
    <w:rsid w:val="00DD11D0"/>
    <w:rsid w:val="00DD7B72"/>
    <w:rsid w:val="00DD7DCD"/>
    <w:rsid w:val="00DE00E4"/>
    <w:rsid w:val="00DE6089"/>
    <w:rsid w:val="00DF6C36"/>
    <w:rsid w:val="00DF7A2B"/>
    <w:rsid w:val="00E022DF"/>
    <w:rsid w:val="00E12C1B"/>
    <w:rsid w:val="00E13A91"/>
    <w:rsid w:val="00E26554"/>
    <w:rsid w:val="00E33D3E"/>
    <w:rsid w:val="00E356B7"/>
    <w:rsid w:val="00E365EB"/>
    <w:rsid w:val="00E416C3"/>
    <w:rsid w:val="00E50C25"/>
    <w:rsid w:val="00E5644E"/>
    <w:rsid w:val="00E6112F"/>
    <w:rsid w:val="00E73611"/>
    <w:rsid w:val="00E81C37"/>
    <w:rsid w:val="00E8236D"/>
    <w:rsid w:val="00E82C30"/>
    <w:rsid w:val="00E86DA3"/>
    <w:rsid w:val="00E976B2"/>
    <w:rsid w:val="00EA30A3"/>
    <w:rsid w:val="00EA62BC"/>
    <w:rsid w:val="00EB3818"/>
    <w:rsid w:val="00EB4FC0"/>
    <w:rsid w:val="00ED513D"/>
    <w:rsid w:val="00ED557C"/>
    <w:rsid w:val="00ED5DDC"/>
    <w:rsid w:val="00ED6561"/>
    <w:rsid w:val="00EE4273"/>
    <w:rsid w:val="00EE608A"/>
    <w:rsid w:val="00F0053C"/>
    <w:rsid w:val="00F07350"/>
    <w:rsid w:val="00F12636"/>
    <w:rsid w:val="00F218BD"/>
    <w:rsid w:val="00F25DCD"/>
    <w:rsid w:val="00F306E0"/>
    <w:rsid w:val="00F32372"/>
    <w:rsid w:val="00F33AF0"/>
    <w:rsid w:val="00F42076"/>
    <w:rsid w:val="00F440D1"/>
    <w:rsid w:val="00F502AA"/>
    <w:rsid w:val="00F60DCE"/>
    <w:rsid w:val="00F618E2"/>
    <w:rsid w:val="00F666B0"/>
    <w:rsid w:val="00F67833"/>
    <w:rsid w:val="00F73CB9"/>
    <w:rsid w:val="00F83282"/>
    <w:rsid w:val="00FA0978"/>
    <w:rsid w:val="00FA3D42"/>
    <w:rsid w:val="00FA43EE"/>
    <w:rsid w:val="00FB76AE"/>
    <w:rsid w:val="00FC09D3"/>
    <w:rsid w:val="00FC47C4"/>
    <w:rsid w:val="00FD10E2"/>
    <w:rsid w:val="00FD3F6C"/>
    <w:rsid w:val="00FD5515"/>
    <w:rsid w:val="00FD5B50"/>
    <w:rsid w:val="00FE20FD"/>
    <w:rsid w:val="00FF399F"/>
    <w:rsid w:val="00FF4CD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B39177"/>
  <w15:docId w15:val="{5F80EDF5-C1C6-4949-A157-9D216ABA46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5FC1"/>
    <w:pPr>
      <w:spacing w:after="0" w:line="240" w:lineRule="auto"/>
    </w:pPr>
    <w:rPr>
      <w:rFonts w:ascii="Times New Roman" w:eastAsia="Times New Roman" w:hAnsi="Times New Roman" w:cs="Times New Roman"/>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95FC1"/>
    <w:pPr>
      <w:ind w:left="720"/>
      <w:contextualSpacing/>
    </w:pPr>
  </w:style>
  <w:style w:type="paragraph" w:styleId="Textodeglobo">
    <w:name w:val="Balloon Text"/>
    <w:basedOn w:val="Normal"/>
    <w:link w:val="TextodegloboCar"/>
    <w:uiPriority w:val="99"/>
    <w:semiHidden/>
    <w:unhideWhenUsed/>
    <w:rsid w:val="00D95FC1"/>
    <w:rPr>
      <w:rFonts w:ascii="Tahoma" w:hAnsi="Tahoma" w:cs="Tahoma"/>
      <w:sz w:val="16"/>
      <w:szCs w:val="16"/>
    </w:rPr>
  </w:style>
  <w:style w:type="character" w:customStyle="1" w:styleId="TextodegloboCar">
    <w:name w:val="Texto de globo Car"/>
    <w:basedOn w:val="Fuentedeprrafopredeter"/>
    <w:link w:val="Textodeglobo"/>
    <w:uiPriority w:val="99"/>
    <w:semiHidden/>
    <w:rsid w:val="00D95FC1"/>
    <w:rPr>
      <w:rFonts w:ascii="Tahoma" w:eastAsia="Times New Roman" w:hAnsi="Tahoma" w:cs="Tahoma"/>
      <w:sz w:val="16"/>
      <w:szCs w:val="16"/>
      <w:lang w:eastAsia="es-ES"/>
    </w:rPr>
  </w:style>
  <w:style w:type="paragraph" w:styleId="NormalWeb">
    <w:name w:val="Normal (Web)"/>
    <w:basedOn w:val="Normal"/>
    <w:rsid w:val="00583975"/>
  </w:style>
  <w:style w:type="paragraph" w:customStyle="1" w:styleId="04Enunciadoactividad">
    <w:name w:val="04 Enunciado actividad"/>
    <w:basedOn w:val="Normal"/>
    <w:next w:val="05Enunciadoapartados"/>
    <w:qFormat/>
    <w:rsid w:val="00F666B0"/>
    <w:pPr>
      <w:numPr>
        <w:numId w:val="1"/>
      </w:numPr>
      <w:tabs>
        <w:tab w:val="left" w:pos="540"/>
      </w:tabs>
      <w:spacing w:after="120"/>
      <w:ind w:left="425" w:hanging="425"/>
      <w:jc w:val="both"/>
    </w:pPr>
    <w:rPr>
      <w:rFonts w:ascii="Arial" w:hAnsi="Arial" w:cs="Arial"/>
      <w:b/>
      <w:sz w:val="22"/>
      <w:szCs w:val="18"/>
      <w:lang w:val="es-ES_tradnl"/>
    </w:rPr>
  </w:style>
  <w:style w:type="paragraph" w:customStyle="1" w:styleId="05Enunciadoapartados">
    <w:name w:val="05 Enunciado apartados"/>
    <w:basedOn w:val="Normal"/>
    <w:qFormat/>
    <w:rsid w:val="00F666B0"/>
    <w:pPr>
      <w:numPr>
        <w:numId w:val="2"/>
      </w:numPr>
      <w:tabs>
        <w:tab w:val="left" w:pos="425"/>
        <w:tab w:val="left" w:pos="567"/>
        <w:tab w:val="left" w:pos="2268"/>
        <w:tab w:val="left" w:pos="4536"/>
        <w:tab w:val="left" w:pos="6804"/>
      </w:tabs>
      <w:spacing w:after="60"/>
      <w:ind w:left="850" w:hanging="425"/>
      <w:jc w:val="both"/>
    </w:pPr>
    <w:rPr>
      <w:rFonts w:ascii="Arial" w:hAnsi="Arial" w:cs="Arial"/>
      <w:sz w:val="22"/>
      <w:szCs w:val="18"/>
      <w:lang w:val="es-ES_tradnl"/>
    </w:rPr>
  </w:style>
  <w:style w:type="table" w:styleId="Tablaconcuadrcula">
    <w:name w:val="Table Grid"/>
    <w:basedOn w:val="Tablanormal"/>
    <w:rsid w:val="00B3038B"/>
    <w:pPr>
      <w:spacing w:after="80" w:line="240" w:lineRule="auto"/>
      <w:jc w:val="both"/>
    </w:pPr>
    <w:rPr>
      <w:rFonts w:ascii="Times New Roman" w:eastAsia="Times New Roman" w:hAnsi="Times New Roman" w:cs="Times New Roman"/>
      <w:sz w:val="20"/>
      <w:szCs w:val="20"/>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aliases w:val="03 Caja datos"/>
    <w:uiPriority w:val="1"/>
    <w:qFormat/>
    <w:rsid w:val="00E416C3"/>
    <w:pPr>
      <w:tabs>
        <w:tab w:val="left" w:pos="3969"/>
        <w:tab w:val="left" w:pos="6237"/>
      </w:tabs>
      <w:spacing w:before="200" w:line="240" w:lineRule="auto"/>
    </w:pPr>
    <w:rPr>
      <w:rFonts w:ascii="Arial" w:eastAsia="Calibri" w:hAnsi="Arial" w:cs="Times New Roman"/>
    </w:rPr>
  </w:style>
  <w:style w:type="paragraph" w:styleId="Piedepgina">
    <w:name w:val="footer"/>
    <w:basedOn w:val="Normal"/>
    <w:link w:val="PiedepginaCar"/>
    <w:unhideWhenUsed/>
    <w:rsid w:val="00527AC4"/>
    <w:pPr>
      <w:tabs>
        <w:tab w:val="center" w:pos="4252"/>
        <w:tab w:val="right" w:pos="8504"/>
      </w:tabs>
    </w:pPr>
  </w:style>
  <w:style w:type="character" w:customStyle="1" w:styleId="PiedepginaCar">
    <w:name w:val="Pie de página Car"/>
    <w:basedOn w:val="Fuentedeprrafopredeter"/>
    <w:link w:val="Piedepgina"/>
    <w:rsid w:val="00527AC4"/>
    <w:rPr>
      <w:rFonts w:ascii="Times New Roman" w:eastAsia="Times New Roman" w:hAnsi="Times New Roman" w:cs="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704675547">
      <w:bodyDiv w:val="1"/>
      <w:marLeft w:val="0"/>
      <w:marRight w:val="0"/>
      <w:marTop w:val="0"/>
      <w:marBottom w:val="0"/>
      <w:divBdr>
        <w:top w:val="none" w:sz="0" w:space="0" w:color="auto"/>
        <w:left w:val="none" w:sz="0" w:space="0" w:color="auto"/>
        <w:bottom w:val="none" w:sz="0" w:space="0" w:color="auto"/>
        <w:right w:val="none" w:sz="0" w:space="0" w:color="auto"/>
      </w:divBdr>
    </w:div>
    <w:div w:id="1221088654">
      <w:bodyDiv w:val="1"/>
      <w:marLeft w:val="0"/>
      <w:marRight w:val="0"/>
      <w:marTop w:val="0"/>
      <w:marBottom w:val="0"/>
      <w:divBdr>
        <w:top w:val="none" w:sz="0" w:space="0" w:color="auto"/>
        <w:left w:val="none" w:sz="0" w:space="0" w:color="auto"/>
        <w:bottom w:val="none" w:sz="0" w:space="0" w:color="auto"/>
        <w:right w:val="none" w:sz="0" w:space="0" w:color="auto"/>
      </w:divBdr>
    </w:div>
    <w:div w:id="208707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24" Type="http://schemas.openxmlformats.org/officeDocument/2006/relationships/image" Target="media/image12.emf"/><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5.png"/><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74</TotalTime>
  <Pages>4</Pages>
  <Words>838</Words>
  <Characters>4614</Characters>
  <Application>Microsoft Office Word</Application>
  <DocSecurity>0</DocSecurity>
  <Lines>38</Lines>
  <Paragraphs>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onso</dc:creator>
  <cp:lastModifiedBy>Alfonso Navas Alcaide</cp:lastModifiedBy>
  <cp:revision>409</cp:revision>
  <cp:lastPrinted>2017-03-29T06:59:00Z</cp:lastPrinted>
  <dcterms:created xsi:type="dcterms:W3CDTF">2014-12-02T18:14:00Z</dcterms:created>
  <dcterms:modified xsi:type="dcterms:W3CDTF">2025-07-27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